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6093" w:rsidRPr="00D55E2E" w:rsidRDefault="00A812C7" w:rsidP="00AA6093">
      <w:pPr>
        <w:spacing w:before="120"/>
        <w:ind w:right="567"/>
        <w:jc w:val="center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  <w:lang w:val="en-US"/>
        </w:rPr>
        <w:softHyphen/>
      </w:r>
      <w:r>
        <w:rPr>
          <w:rFonts w:ascii="Times" w:hAnsi="Times"/>
          <w:sz w:val="28"/>
          <w:szCs w:val="28"/>
          <w:lang w:val="en-US"/>
        </w:rPr>
        <w:softHyphen/>
      </w:r>
      <w:r>
        <w:rPr>
          <w:rFonts w:ascii="Times" w:hAnsi="Times"/>
          <w:sz w:val="28"/>
          <w:szCs w:val="28"/>
          <w:lang w:val="en-US"/>
        </w:rPr>
        <w:softHyphen/>
      </w:r>
      <w:bookmarkStart w:id="0" w:name="_GoBack"/>
      <w:bookmarkEnd w:id="0"/>
      <w:r w:rsidR="00AA6093" w:rsidRPr="00FA360B">
        <w:rPr>
          <w:rFonts w:ascii="Times" w:hAnsi="Times"/>
          <w:sz w:val="28"/>
          <w:szCs w:val="28"/>
        </w:rPr>
        <w:t>Министерство образования и науки Российской Федерации</w:t>
      </w:r>
    </w:p>
    <w:p w:rsidR="00AA6093" w:rsidRDefault="00AA6093" w:rsidP="00AA6093">
      <w:pPr>
        <w:tabs>
          <w:tab w:val="left" w:pos="0"/>
        </w:tabs>
        <w:spacing w:line="360" w:lineRule="auto"/>
        <w:ind w:right="567"/>
        <w:jc w:val="center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>Федеральное  г</w:t>
      </w:r>
      <w:r w:rsidRPr="00FA360B">
        <w:rPr>
          <w:rFonts w:ascii="Times" w:hAnsi="Times"/>
          <w:sz w:val="28"/>
          <w:szCs w:val="28"/>
        </w:rPr>
        <w:t xml:space="preserve">осударственное </w:t>
      </w:r>
      <w:r>
        <w:rPr>
          <w:rFonts w:ascii="Times" w:hAnsi="Times"/>
          <w:sz w:val="28"/>
          <w:szCs w:val="28"/>
        </w:rPr>
        <w:t xml:space="preserve">бюджетное </w:t>
      </w:r>
      <w:r w:rsidRPr="00FA360B">
        <w:rPr>
          <w:rFonts w:ascii="Times" w:hAnsi="Times"/>
          <w:sz w:val="28"/>
          <w:szCs w:val="28"/>
        </w:rPr>
        <w:t xml:space="preserve">образовательное учреждение </w:t>
      </w:r>
    </w:p>
    <w:p w:rsidR="00AA6093" w:rsidRPr="00FA360B" w:rsidRDefault="00AA6093" w:rsidP="00AA6093">
      <w:pPr>
        <w:tabs>
          <w:tab w:val="left" w:pos="0"/>
        </w:tabs>
        <w:spacing w:line="360" w:lineRule="auto"/>
        <w:ind w:right="567"/>
        <w:jc w:val="center"/>
        <w:rPr>
          <w:rFonts w:ascii="Times" w:hAnsi="Times"/>
          <w:sz w:val="28"/>
          <w:szCs w:val="28"/>
        </w:rPr>
      </w:pPr>
      <w:r w:rsidRPr="00FA360B">
        <w:rPr>
          <w:rFonts w:ascii="Times" w:hAnsi="Times"/>
          <w:sz w:val="28"/>
          <w:szCs w:val="28"/>
        </w:rPr>
        <w:t>высшего профессионального  образования</w:t>
      </w:r>
    </w:p>
    <w:p w:rsidR="00AA6093" w:rsidRPr="00FA360B" w:rsidRDefault="00AA6093" w:rsidP="00AA6093">
      <w:pPr>
        <w:spacing w:line="360" w:lineRule="auto"/>
        <w:ind w:right="567"/>
        <w:jc w:val="center"/>
        <w:rPr>
          <w:rFonts w:ascii="Times" w:hAnsi="Times"/>
          <w:sz w:val="28"/>
          <w:szCs w:val="28"/>
        </w:rPr>
      </w:pPr>
      <w:r w:rsidRPr="00FA360B">
        <w:rPr>
          <w:rFonts w:ascii="Times" w:hAnsi="Times"/>
          <w:sz w:val="28"/>
          <w:szCs w:val="28"/>
        </w:rPr>
        <w:t>Новосибирский государственный технически университет</w:t>
      </w:r>
    </w:p>
    <w:p w:rsidR="00AA6093" w:rsidRPr="00612B74" w:rsidRDefault="00AA6093" w:rsidP="00AA6093">
      <w:pPr>
        <w:spacing w:before="240" w:after="120" w:line="360" w:lineRule="auto"/>
        <w:ind w:right="567"/>
        <w:jc w:val="center"/>
        <w:rPr>
          <w:rFonts w:ascii="Times" w:hAnsi="Times"/>
          <w:i/>
          <w:sz w:val="28"/>
          <w:szCs w:val="28"/>
        </w:rPr>
      </w:pPr>
      <w:r w:rsidRPr="00612B74">
        <w:rPr>
          <w:rFonts w:ascii="Times" w:hAnsi="Times"/>
          <w:i/>
          <w:sz w:val="28"/>
          <w:szCs w:val="28"/>
        </w:rPr>
        <w:t>Факультет автоматики и вычислительной техники</w:t>
      </w:r>
    </w:p>
    <w:p w:rsidR="00AA6093" w:rsidRDefault="00433BDC" w:rsidP="00AA6093">
      <w:pPr>
        <w:spacing w:before="1800"/>
        <w:ind w:right="567"/>
        <w:jc w:val="center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>Лабораторная работа №</w:t>
      </w:r>
      <w:r w:rsidR="008B4C06">
        <w:rPr>
          <w:rFonts w:ascii="Times" w:hAnsi="Times"/>
          <w:sz w:val="28"/>
          <w:szCs w:val="28"/>
        </w:rPr>
        <w:t>1</w:t>
      </w:r>
    </w:p>
    <w:p w:rsidR="00AA6093" w:rsidRPr="00FA360B" w:rsidRDefault="00AA6093" w:rsidP="00AA6093">
      <w:pPr>
        <w:spacing w:before="480" w:after="1560"/>
        <w:ind w:right="567"/>
        <w:jc w:val="center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>п</w:t>
      </w:r>
      <w:r w:rsidRPr="00FA360B">
        <w:rPr>
          <w:rFonts w:ascii="Times" w:hAnsi="Times"/>
          <w:sz w:val="28"/>
          <w:szCs w:val="28"/>
        </w:rPr>
        <w:t xml:space="preserve">о дисциплине </w:t>
      </w:r>
      <w:r w:rsidR="00E02B2B">
        <w:rPr>
          <w:rFonts w:ascii="Times" w:hAnsi="Times"/>
          <w:sz w:val="28"/>
          <w:szCs w:val="28"/>
        </w:rPr>
        <w:t>«</w:t>
      </w:r>
      <w:r w:rsidR="008B4C06">
        <w:rPr>
          <w:rFonts w:ascii="Times" w:hAnsi="Times"/>
          <w:sz w:val="28"/>
          <w:szCs w:val="28"/>
        </w:rPr>
        <w:t>Компьютерная и инженерная графика</w:t>
      </w:r>
      <w:r>
        <w:rPr>
          <w:rFonts w:ascii="Times" w:hAnsi="Times"/>
          <w:sz w:val="28"/>
          <w:szCs w:val="28"/>
        </w:rPr>
        <w:t>»</w:t>
      </w:r>
    </w:p>
    <w:p w:rsidR="00AA6093" w:rsidRPr="00FA7976" w:rsidRDefault="00AA6093" w:rsidP="00FA7976">
      <w:pPr>
        <w:jc w:val="center"/>
        <w:rPr>
          <w:b/>
          <w:i/>
          <w:sz w:val="32"/>
          <w:szCs w:val="28"/>
        </w:rPr>
      </w:pPr>
      <w:r w:rsidRPr="00FA7976">
        <w:rPr>
          <w:b/>
          <w:i/>
          <w:sz w:val="32"/>
          <w:szCs w:val="28"/>
        </w:rPr>
        <w:t>«</w:t>
      </w:r>
      <w:r w:rsidR="008B4C06">
        <w:rPr>
          <w:b/>
          <w:i/>
          <w:sz w:val="32"/>
          <w:szCs w:val="28"/>
        </w:rPr>
        <w:t>Генерация векторов</w:t>
      </w:r>
      <w:r w:rsidR="00433BDC">
        <w:rPr>
          <w:b/>
          <w:i/>
          <w:sz w:val="32"/>
          <w:szCs w:val="28"/>
        </w:rPr>
        <w:t xml:space="preserve"> </w:t>
      </w:r>
      <w:r w:rsidRPr="00FA7976">
        <w:rPr>
          <w:b/>
          <w:i/>
          <w:sz w:val="32"/>
          <w:szCs w:val="28"/>
        </w:rPr>
        <w:t>»</w:t>
      </w:r>
    </w:p>
    <w:p w:rsidR="00AA6093" w:rsidRPr="00FA7976" w:rsidRDefault="00AA6093" w:rsidP="00AA6093">
      <w:pPr>
        <w:ind w:left="1416" w:right="567"/>
        <w:jc w:val="center"/>
        <w:rPr>
          <w:rFonts w:ascii="Times" w:hAnsi="Times"/>
          <w:b/>
          <w:i/>
          <w:sz w:val="32"/>
          <w:szCs w:val="28"/>
        </w:rPr>
      </w:pPr>
    </w:p>
    <w:p w:rsidR="00AA6093" w:rsidRDefault="00AA6093" w:rsidP="00AA6093">
      <w:pPr>
        <w:spacing w:before="2520"/>
        <w:ind w:right="567"/>
        <w:rPr>
          <w:sz w:val="28"/>
          <w:szCs w:val="28"/>
        </w:rPr>
      </w:pPr>
      <w:r w:rsidRPr="00FA360B">
        <w:rPr>
          <w:rFonts w:ascii="Times" w:hAnsi="Times"/>
          <w:sz w:val="28"/>
          <w:szCs w:val="28"/>
        </w:rPr>
        <w:t xml:space="preserve">Студент: </w:t>
      </w:r>
      <w:r w:rsidR="00522D1D">
        <w:rPr>
          <w:sz w:val="28"/>
          <w:szCs w:val="28"/>
        </w:rPr>
        <w:t>Богомолов Д.А.</w:t>
      </w:r>
    </w:p>
    <w:p w:rsidR="00AA6093" w:rsidRDefault="00782A3F" w:rsidP="00AA6093">
      <w:pPr>
        <w:ind w:right="567"/>
        <w:rPr>
          <w:sz w:val="28"/>
          <w:szCs w:val="28"/>
        </w:rPr>
      </w:pPr>
      <w:r>
        <w:rPr>
          <w:sz w:val="28"/>
          <w:szCs w:val="28"/>
        </w:rPr>
        <w:t>Группа: АВТ-</w:t>
      </w:r>
      <w:r w:rsidR="00522D1D">
        <w:rPr>
          <w:sz w:val="28"/>
          <w:szCs w:val="28"/>
        </w:rPr>
        <w:t>310</w:t>
      </w:r>
    </w:p>
    <w:p w:rsidR="00AA6093" w:rsidRDefault="00E02B2B" w:rsidP="00D8637D">
      <w:pPr>
        <w:ind w:right="567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r w:rsidR="008B4C06">
        <w:rPr>
          <w:sz w:val="28"/>
          <w:szCs w:val="28"/>
        </w:rPr>
        <w:t>Дружинин А. И.</w:t>
      </w: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Default="008B4C06" w:rsidP="00D8637D">
      <w:pPr>
        <w:ind w:right="567"/>
        <w:rPr>
          <w:sz w:val="28"/>
          <w:szCs w:val="28"/>
        </w:rPr>
      </w:pPr>
    </w:p>
    <w:p w:rsidR="008B4C06" w:rsidRPr="00F71F8A" w:rsidRDefault="008B4C06" w:rsidP="00D8637D">
      <w:pPr>
        <w:ind w:right="567"/>
        <w:rPr>
          <w:sz w:val="28"/>
          <w:szCs w:val="28"/>
        </w:rPr>
      </w:pPr>
    </w:p>
    <w:p w:rsidR="00AA6093" w:rsidRDefault="00AA6093" w:rsidP="00AA6093">
      <w:pPr>
        <w:ind w:left="1701" w:right="567"/>
        <w:rPr>
          <w:sz w:val="28"/>
          <w:szCs w:val="28"/>
        </w:rPr>
      </w:pPr>
    </w:p>
    <w:p w:rsidR="00AA6093" w:rsidRDefault="00AA6093" w:rsidP="00AA6093">
      <w:pPr>
        <w:ind w:left="1701" w:right="567"/>
        <w:rPr>
          <w:sz w:val="28"/>
          <w:szCs w:val="28"/>
        </w:rPr>
      </w:pPr>
    </w:p>
    <w:p w:rsidR="00AA6093" w:rsidRDefault="00AA6093" w:rsidP="00AA6093">
      <w:pPr>
        <w:ind w:right="567"/>
        <w:jc w:val="center"/>
        <w:rPr>
          <w:rFonts w:ascii="Times" w:hAnsi="Times"/>
          <w:sz w:val="28"/>
          <w:szCs w:val="28"/>
        </w:rPr>
      </w:pPr>
      <w:r w:rsidRPr="00FA360B">
        <w:rPr>
          <w:rFonts w:ascii="Times" w:hAnsi="Times"/>
          <w:sz w:val="28"/>
          <w:szCs w:val="28"/>
        </w:rPr>
        <w:t>Новосибирск</w:t>
      </w:r>
    </w:p>
    <w:p w:rsidR="00522D1D" w:rsidRDefault="00522D1D" w:rsidP="00522D1D">
      <w:pPr>
        <w:ind w:right="567"/>
        <w:jc w:val="center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>2014</w:t>
      </w:r>
    </w:p>
    <w:p w:rsidR="007037DD" w:rsidRDefault="00E02B2B" w:rsidP="00522D1D">
      <w:pPr>
        <w:ind w:right="567"/>
        <w:jc w:val="center"/>
        <w:rPr>
          <w:b/>
          <w:i/>
        </w:rPr>
      </w:pPr>
      <w:r>
        <w:rPr>
          <w:b/>
          <w:i/>
        </w:rPr>
        <w:lastRenderedPageBreak/>
        <w:t xml:space="preserve">Цель: </w:t>
      </w:r>
    </w:p>
    <w:p w:rsidR="00E02B2B" w:rsidRPr="007037DD" w:rsidRDefault="008B4C06" w:rsidP="008B4C06">
      <w:pPr>
        <w:pStyle w:val="21"/>
        <w:spacing w:before="120" w:after="120"/>
        <w:jc w:val="left"/>
        <w:rPr>
          <w:szCs w:val="28"/>
        </w:rPr>
      </w:pPr>
      <w:r>
        <w:rPr>
          <w:b/>
          <w:i w:val="0"/>
        </w:rPr>
        <w:t xml:space="preserve"> </w:t>
      </w:r>
      <w:r w:rsidRPr="007037DD">
        <w:rPr>
          <w:szCs w:val="28"/>
        </w:rPr>
        <w:t>Изучить алгоритмы разложения отрезка в растр: алгоритм цифрового дифференциального анализатора (ЦДА), алгоритм Брезенхема. Сравнить результаты применения алгори</w:t>
      </w:r>
      <w:r w:rsidRPr="007037DD">
        <w:rPr>
          <w:szCs w:val="28"/>
        </w:rPr>
        <w:t>т</w:t>
      </w:r>
      <w:r w:rsidRPr="007037DD">
        <w:rPr>
          <w:szCs w:val="28"/>
        </w:rPr>
        <w:t>мов между собой.</w:t>
      </w:r>
    </w:p>
    <w:p w:rsidR="00E02B2B" w:rsidRPr="007037DD" w:rsidRDefault="00E02B2B" w:rsidP="00E02B2B">
      <w:pPr>
        <w:ind w:left="720"/>
        <w:rPr>
          <w:sz w:val="28"/>
          <w:szCs w:val="28"/>
        </w:rPr>
      </w:pPr>
    </w:p>
    <w:p w:rsidR="00EB1A5F" w:rsidRPr="007037DD" w:rsidRDefault="00FA7976" w:rsidP="00EB1A5F">
      <w:pPr>
        <w:rPr>
          <w:b/>
          <w:i/>
          <w:sz w:val="28"/>
          <w:szCs w:val="28"/>
        </w:rPr>
      </w:pPr>
      <w:r w:rsidRPr="007037DD">
        <w:rPr>
          <w:b/>
          <w:i/>
          <w:sz w:val="28"/>
          <w:szCs w:val="28"/>
        </w:rPr>
        <w:t>Задание</w:t>
      </w:r>
      <w:r w:rsidR="00D95D87" w:rsidRPr="007037DD">
        <w:rPr>
          <w:b/>
          <w:i/>
          <w:sz w:val="28"/>
          <w:szCs w:val="28"/>
        </w:rPr>
        <w:t>:</w:t>
      </w:r>
    </w:p>
    <w:p w:rsidR="007037DD" w:rsidRPr="007037DD" w:rsidRDefault="007037DD" w:rsidP="007037DD">
      <w:pPr>
        <w:pStyle w:val="a8"/>
        <w:spacing w:before="240"/>
        <w:rPr>
          <w:sz w:val="28"/>
          <w:szCs w:val="28"/>
        </w:rPr>
      </w:pPr>
      <w:r w:rsidRPr="007037DD">
        <w:rPr>
          <w:sz w:val="28"/>
          <w:szCs w:val="28"/>
        </w:rPr>
        <w:t>1. Центр отрезка находится в середине экрана.</w:t>
      </w:r>
    </w:p>
    <w:p w:rsidR="007037DD" w:rsidRPr="007037DD" w:rsidRDefault="007037DD" w:rsidP="007037DD">
      <w:pPr>
        <w:pStyle w:val="a8"/>
        <w:ind w:firstLine="851"/>
        <w:rPr>
          <w:sz w:val="28"/>
          <w:szCs w:val="28"/>
        </w:rPr>
      </w:pPr>
      <w:r w:rsidRPr="007037DD">
        <w:rPr>
          <w:sz w:val="28"/>
          <w:szCs w:val="28"/>
        </w:rPr>
        <w:t>1.1. Разложить в растр отрезок по методу цифрового дифференциального анализатора (ЦДА) с прои</w:t>
      </w:r>
      <w:r w:rsidRPr="007037DD">
        <w:rPr>
          <w:sz w:val="28"/>
          <w:szCs w:val="28"/>
        </w:rPr>
        <w:t>з</w:t>
      </w:r>
      <w:r w:rsidRPr="007037DD">
        <w:rPr>
          <w:sz w:val="28"/>
          <w:szCs w:val="28"/>
        </w:rPr>
        <w:t>вольными координатами.</w:t>
      </w:r>
    </w:p>
    <w:p w:rsidR="007037DD" w:rsidRPr="007037DD" w:rsidRDefault="007037DD" w:rsidP="007037DD">
      <w:pPr>
        <w:pStyle w:val="a8"/>
        <w:ind w:firstLine="851"/>
        <w:rPr>
          <w:sz w:val="28"/>
          <w:szCs w:val="28"/>
        </w:rPr>
      </w:pPr>
      <w:r w:rsidRPr="007037DD">
        <w:rPr>
          <w:sz w:val="28"/>
          <w:szCs w:val="28"/>
        </w:rPr>
        <w:t>1.2. Разложите в растр отрезок, используя алгоритм Брезенхема с прои</w:t>
      </w:r>
      <w:r w:rsidRPr="007037DD">
        <w:rPr>
          <w:sz w:val="28"/>
          <w:szCs w:val="28"/>
        </w:rPr>
        <w:t>з</w:t>
      </w:r>
      <w:r w:rsidRPr="007037DD">
        <w:rPr>
          <w:sz w:val="28"/>
          <w:szCs w:val="28"/>
        </w:rPr>
        <w:t>вольными координатами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2. Используя разные цвета, разложите в растр отрезок на одной системе координат с помощью метода ЦДА и Брезенхема. Сравните полученные результаты. Сдела</w:t>
      </w:r>
      <w:r w:rsidRPr="007037DD">
        <w:rPr>
          <w:sz w:val="28"/>
          <w:szCs w:val="28"/>
        </w:rPr>
        <w:t>й</w:t>
      </w:r>
      <w:r w:rsidRPr="007037DD">
        <w:rPr>
          <w:sz w:val="28"/>
          <w:szCs w:val="28"/>
        </w:rPr>
        <w:t>те выводы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3. Нарисуйте "настоящий" отрезок и сравните результаты работы алгори</w:t>
      </w:r>
      <w:r w:rsidRPr="007037DD">
        <w:rPr>
          <w:sz w:val="28"/>
          <w:szCs w:val="28"/>
        </w:rPr>
        <w:t>т</w:t>
      </w:r>
      <w:r w:rsidRPr="007037DD">
        <w:rPr>
          <w:sz w:val="28"/>
          <w:szCs w:val="28"/>
        </w:rPr>
        <w:t>мов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4. Сравните алгоритмы ЦДА и Брезенхема. Приведите примеры их схо</w:t>
      </w:r>
      <w:r w:rsidRPr="007037DD">
        <w:rPr>
          <w:sz w:val="28"/>
          <w:szCs w:val="28"/>
        </w:rPr>
        <w:t>д</w:t>
      </w:r>
      <w:r w:rsidRPr="007037DD">
        <w:rPr>
          <w:sz w:val="28"/>
          <w:szCs w:val="28"/>
        </w:rPr>
        <w:t>ства и различия.</w:t>
      </w:r>
    </w:p>
    <w:p w:rsidR="007037DD" w:rsidRPr="007037DD" w:rsidRDefault="007037DD" w:rsidP="00EB1A5F">
      <w:pPr>
        <w:rPr>
          <w:bCs/>
          <w:iCs/>
          <w:sz w:val="28"/>
          <w:szCs w:val="28"/>
        </w:rPr>
      </w:pPr>
    </w:p>
    <w:p w:rsidR="00B65997" w:rsidRPr="00857072" w:rsidRDefault="00B65997" w:rsidP="00B65997">
      <w:pPr>
        <w:rPr>
          <w:b/>
          <w:sz w:val="28"/>
        </w:rPr>
      </w:pPr>
      <w:r w:rsidRPr="00857072">
        <w:rPr>
          <w:b/>
          <w:sz w:val="28"/>
        </w:rPr>
        <w:t>Инструкция по применению:</w:t>
      </w:r>
    </w:p>
    <w:p w:rsidR="00B65997" w:rsidRDefault="00B65997" w:rsidP="00B65997"/>
    <w:p w:rsidR="00B65997" w:rsidRPr="00B65997" w:rsidRDefault="00A15F2E" w:rsidP="00B65997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B65997" w:rsidRPr="00B65997">
        <w:rPr>
          <w:sz w:val="28"/>
          <w:szCs w:val="28"/>
        </w:rPr>
        <w:t xml:space="preserve">. Ввести координаты начала и координаты конца отрезка в специально предназначенные для этого </w:t>
      </w:r>
      <w:r w:rsidR="008A2D0A">
        <w:rPr>
          <w:sz w:val="28"/>
          <w:szCs w:val="28"/>
        </w:rPr>
        <w:t>поля</w:t>
      </w:r>
      <w:r w:rsidR="00B65997" w:rsidRPr="00B65997">
        <w:rPr>
          <w:sz w:val="28"/>
          <w:szCs w:val="28"/>
        </w:rPr>
        <w:t xml:space="preserve">. Ориентироваться относительно осей координат, обозначенными на сетке чёрными жирными линиями. 3. Для выполнения алгоритма ЦДА (отрезок из зелёных пикселей) </w:t>
      </w:r>
      <w:r>
        <w:rPr>
          <w:sz w:val="28"/>
          <w:szCs w:val="28"/>
        </w:rPr>
        <w:t>отметить галочку</w:t>
      </w:r>
      <w:r w:rsidR="00B65997" w:rsidRPr="00B65997">
        <w:rPr>
          <w:sz w:val="28"/>
          <w:szCs w:val="28"/>
        </w:rPr>
        <w:t xml:space="preserve"> «ЦДА».  Для выполнения алгоритма Брезенхема (отрезок из </w:t>
      </w:r>
      <w:r w:rsidR="008A2D0A">
        <w:rPr>
          <w:sz w:val="28"/>
          <w:szCs w:val="28"/>
        </w:rPr>
        <w:t>синих</w:t>
      </w:r>
      <w:r w:rsidR="00B65997" w:rsidRPr="00B65997">
        <w:rPr>
          <w:sz w:val="28"/>
          <w:szCs w:val="28"/>
        </w:rPr>
        <w:t xml:space="preserve"> пикселей) </w:t>
      </w:r>
      <w:r>
        <w:rPr>
          <w:sz w:val="28"/>
          <w:szCs w:val="28"/>
        </w:rPr>
        <w:t>отметить галочку</w:t>
      </w:r>
      <w:r w:rsidR="00B65997" w:rsidRPr="00B65997">
        <w:rPr>
          <w:sz w:val="28"/>
          <w:szCs w:val="28"/>
        </w:rPr>
        <w:t xml:space="preserve"> «</w:t>
      </w:r>
      <w:r w:rsidR="008A2D0A">
        <w:rPr>
          <w:sz w:val="28"/>
          <w:szCs w:val="28"/>
        </w:rPr>
        <w:t>Брезенхем</w:t>
      </w:r>
      <w:r w:rsidR="00B65997" w:rsidRPr="00B65997">
        <w:rPr>
          <w:sz w:val="28"/>
          <w:szCs w:val="28"/>
        </w:rPr>
        <w:t xml:space="preserve">». Для построения реального отрезка </w:t>
      </w:r>
      <w:r>
        <w:rPr>
          <w:sz w:val="28"/>
          <w:szCs w:val="28"/>
        </w:rPr>
        <w:t xml:space="preserve">отметить </w:t>
      </w:r>
      <w:r w:rsidR="00B65997" w:rsidRPr="00B65997">
        <w:rPr>
          <w:sz w:val="28"/>
          <w:szCs w:val="28"/>
        </w:rPr>
        <w:t>«</w:t>
      </w:r>
      <w:r w:rsidR="008A2D0A">
        <w:rPr>
          <w:sz w:val="28"/>
          <w:szCs w:val="28"/>
        </w:rPr>
        <w:t>Нарисовать вектор</w:t>
      </w:r>
      <w:r w:rsidR="00B65997" w:rsidRPr="00B65997">
        <w:rPr>
          <w:sz w:val="28"/>
          <w:szCs w:val="28"/>
        </w:rPr>
        <w:t>»</w:t>
      </w:r>
      <w:r w:rsidR="008256DC">
        <w:rPr>
          <w:sz w:val="28"/>
          <w:szCs w:val="28"/>
        </w:rPr>
        <w:t>. Можно комбинировать одновременное построение графика с построением растра.</w:t>
      </w:r>
    </w:p>
    <w:p w:rsidR="00B65997" w:rsidRDefault="00B65997" w:rsidP="00B65997"/>
    <w:p w:rsidR="00FA5A62" w:rsidRDefault="007037DD" w:rsidP="00EB1A5F">
      <w:pPr>
        <w:ind w:right="567"/>
        <w:rPr>
          <w:rFonts w:ascii="Times" w:hAnsi="Times"/>
          <w:b/>
          <w:i/>
          <w:sz w:val="28"/>
          <w:szCs w:val="28"/>
        </w:rPr>
      </w:pPr>
      <w:r>
        <w:rPr>
          <w:rFonts w:ascii="Times" w:hAnsi="Times"/>
          <w:b/>
          <w:i/>
          <w:sz w:val="28"/>
          <w:szCs w:val="28"/>
        </w:rPr>
        <w:t>Теоретический материал</w:t>
      </w:r>
      <w:r w:rsidR="00EB1A5F" w:rsidRPr="00EB1A5F">
        <w:rPr>
          <w:rFonts w:ascii="Times" w:hAnsi="Times"/>
          <w:b/>
          <w:i/>
          <w:sz w:val="28"/>
          <w:szCs w:val="28"/>
        </w:rPr>
        <w:t>: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Назначение генератора векторов – соединение двух точек изображения о</w:t>
      </w:r>
      <w:r w:rsidRPr="007037DD">
        <w:rPr>
          <w:sz w:val="28"/>
          <w:szCs w:val="28"/>
        </w:rPr>
        <w:t>т</w:t>
      </w:r>
      <w:r w:rsidRPr="007037DD">
        <w:rPr>
          <w:sz w:val="28"/>
          <w:szCs w:val="28"/>
        </w:rPr>
        <w:t xml:space="preserve">резком прямой. Далее будут рассмотрены следующие алгоритмы: 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 xml:space="preserve">алгоритм ЦДА – цифрового дифференциального анализатора (DDA – </w:t>
      </w:r>
      <w:r w:rsidRPr="007037DD">
        <w:rPr>
          <w:sz w:val="28"/>
          <w:szCs w:val="28"/>
          <w:lang w:val="en-GB"/>
        </w:rPr>
        <w:t>Digital</w:t>
      </w:r>
      <w:r w:rsidRPr="007037DD">
        <w:rPr>
          <w:sz w:val="28"/>
          <w:szCs w:val="28"/>
        </w:rPr>
        <w:t xml:space="preserve"> </w:t>
      </w:r>
      <w:r w:rsidRPr="007037DD">
        <w:rPr>
          <w:sz w:val="28"/>
          <w:szCs w:val="28"/>
          <w:lang w:val="en-GB"/>
        </w:rPr>
        <w:t>Differential</w:t>
      </w:r>
      <w:r w:rsidRPr="007037DD">
        <w:rPr>
          <w:sz w:val="28"/>
          <w:szCs w:val="28"/>
        </w:rPr>
        <w:t xml:space="preserve"> </w:t>
      </w:r>
      <w:r w:rsidRPr="007037DD">
        <w:rPr>
          <w:sz w:val="28"/>
          <w:szCs w:val="28"/>
          <w:lang w:val="en-GB"/>
        </w:rPr>
        <w:t>Analyser</w:t>
      </w:r>
      <w:r w:rsidRPr="007037DD">
        <w:rPr>
          <w:sz w:val="28"/>
          <w:szCs w:val="28"/>
        </w:rPr>
        <w:t>) для генерации векторов – симметричный и несимметри</w:t>
      </w:r>
      <w:r w:rsidRPr="007037DD">
        <w:rPr>
          <w:sz w:val="28"/>
          <w:szCs w:val="28"/>
        </w:rPr>
        <w:t>ч</w:t>
      </w:r>
      <w:r w:rsidRPr="007037DD">
        <w:rPr>
          <w:sz w:val="28"/>
          <w:szCs w:val="28"/>
        </w:rPr>
        <w:t>ный;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алгоритм Брезенхема для генерации векторов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Перед рассмотрением конкретных алгоритмов сформулируем общие требования к изображению отре</w:t>
      </w:r>
      <w:r w:rsidRPr="007037DD">
        <w:rPr>
          <w:sz w:val="28"/>
          <w:szCs w:val="28"/>
        </w:rPr>
        <w:t>з</w:t>
      </w:r>
      <w:r w:rsidRPr="007037DD">
        <w:rPr>
          <w:sz w:val="28"/>
          <w:szCs w:val="28"/>
        </w:rPr>
        <w:t xml:space="preserve">ка: 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 xml:space="preserve">концы отрезка должны находиться в заданных точках; 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отрезки должны выглядеть прямыми;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яркость вдоль отрезка должна быть постоянной и не зависеть от длины и накл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>на;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lastRenderedPageBreak/>
        <w:t>построение должно быть быстрое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Ни одно из этих условий не может быть точно выполнено на растровом дисплее в силу того, что изображение строится из пикселов конечных размеров, а име</w:t>
      </w:r>
      <w:r w:rsidRPr="007037DD">
        <w:rPr>
          <w:sz w:val="28"/>
          <w:szCs w:val="28"/>
        </w:rPr>
        <w:t>н</w:t>
      </w:r>
      <w:r w:rsidRPr="007037DD">
        <w:rPr>
          <w:sz w:val="28"/>
          <w:szCs w:val="28"/>
        </w:rPr>
        <w:t xml:space="preserve">но: 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концы отрезка в общем случае располагаются на пикселах, лишь наиб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>лее близких к требуемым позициям и только в частных случаях координаты концов отрезка точно совпадают с координатами пикс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>лов;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отрезок аппроксимируется набором пикселов и лишь в частных случаях вертикальных, горизонтальных и отрезков под 45° они будут выглядеть прямыми, причем гладкими прямыми, без ступенек только для вертикальных и г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>ризонтальных отрезков (рис. 1.1);</w:t>
      </w:r>
    </w:p>
    <w:p w:rsidR="007037DD" w:rsidRPr="007037DD" w:rsidRDefault="007037DD" w:rsidP="007037DD">
      <w:pPr>
        <w:pStyle w:val="aa"/>
        <w:numPr>
          <w:ilvl w:val="0"/>
          <w:numId w:val="23"/>
        </w:numPr>
        <w:tabs>
          <w:tab w:val="clear" w:pos="700"/>
          <w:tab w:val="num" w:pos="851"/>
        </w:tabs>
        <w:spacing w:after="0"/>
        <w:ind w:firstLine="567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яркость для различных отрезков и даже вдоль отрезка в общем случае различна, так как, например, расстояние между центрами пикселов для верт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кального отрезка и отрезка под углом 45° различно (рис. 1.1). </w:t>
      </w:r>
    </w:p>
    <w:p w:rsidR="007037DD" w:rsidRPr="007037DD" w:rsidRDefault="00A812C7" w:rsidP="007037DD">
      <w:pPr>
        <w:spacing w:line="360" w:lineRule="auto"/>
        <w:jc w:val="center"/>
        <w:rPr>
          <w:sz w:val="28"/>
          <w:szCs w:val="28"/>
        </w:rPr>
      </w:pPr>
      <w:bookmarkStart w:id="1" w:name="tth_fIg0.1"/>
      <w:bookmarkStart w:id="2" w:name="r03_01"/>
      <w:bookmarkEnd w:id="1"/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2117090</wp:posOffset>
                </wp:positionH>
                <wp:positionV relativeFrom="paragraph">
                  <wp:posOffset>242570</wp:posOffset>
                </wp:positionV>
                <wp:extent cx="1920240" cy="1463040"/>
                <wp:effectExtent l="12065" t="13970" r="10795" b="8890"/>
                <wp:wrapNone/>
                <wp:docPr id="7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0240" cy="1463040"/>
                          <a:chOff x="4752" y="12480"/>
                          <a:chExt cx="3024" cy="2304"/>
                        </a:xfrm>
                      </wpg:grpSpPr>
                      <wps:wsp>
                        <wps:cNvPr id="7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32" y="12485"/>
                            <a:ext cx="2924" cy="22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6458" y="12845"/>
                            <a:ext cx="269" cy="27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118" y="13203"/>
                            <a:ext cx="268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5793" y="13524"/>
                            <a:ext cx="268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478" y="13860"/>
                            <a:ext cx="269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5165" y="14156"/>
                            <a:ext cx="269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5483" y="14438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5798" y="14441"/>
                            <a:ext cx="268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117" y="14443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6455" y="14437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6796" y="14442"/>
                            <a:ext cx="269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7137" y="14449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855" y="13212"/>
                            <a:ext cx="250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4839" y="12852"/>
                            <a:ext cx="249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859" y="13851"/>
                            <a:ext cx="237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4854" y="13534"/>
                            <a:ext cx="250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872" y="14151"/>
                            <a:ext cx="235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5160" y="14445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4865" y="14447"/>
                            <a:ext cx="241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Line 22"/>
                        <wps:cNvCnPr/>
                        <wps:spPr bwMode="auto">
                          <a:xfrm>
                            <a:off x="7095" y="12485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23"/>
                        <wps:cNvCnPr/>
                        <wps:spPr bwMode="auto">
                          <a:xfrm>
                            <a:off x="5766" y="12485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24"/>
                        <wps:cNvCnPr/>
                        <wps:spPr bwMode="auto">
                          <a:xfrm>
                            <a:off x="5458" y="12482"/>
                            <a:ext cx="0" cy="2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5"/>
                        <wps:cNvCnPr/>
                        <wps:spPr bwMode="auto">
                          <a:xfrm>
                            <a:off x="6093" y="12504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26"/>
                        <wps:cNvCnPr/>
                        <wps:spPr bwMode="auto">
                          <a:xfrm>
                            <a:off x="6417" y="12496"/>
                            <a:ext cx="0" cy="2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27"/>
                        <wps:cNvCnPr/>
                        <wps:spPr bwMode="auto">
                          <a:xfrm>
                            <a:off x="6751" y="12493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28"/>
                        <wps:cNvCnPr/>
                        <wps:spPr bwMode="auto">
                          <a:xfrm>
                            <a:off x="7433" y="12480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29"/>
                        <wps:cNvCnPr/>
                        <wps:spPr bwMode="auto">
                          <a:xfrm>
                            <a:off x="5126" y="12485"/>
                            <a:ext cx="0" cy="22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30"/>
                        <wps:cNvCnPr/>
                        <wps:spPr bwMode="auto">
                          <a:xfrm>
                            <a:off x="4831" y="12809"/>
                            <a:ext cx="29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31"/>
                        <wps:cNvCnPr/>
                        <wps:spPr bwMode="auto">
                          <a:xfrm>
                            <a:off x="4853" y="13157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32"/>
                        <wps:cNvCnPr/>
                        <wps:spPr bwMode="auto">
                          <a:xfrm>
                            <a:off x="4854" y="13490"/>
                            <a:ext cx="2913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33"/>
                        <wps:cNvCnPr/>
                        <wps:spPr bwMode="auto">
                          <a:xfrm>
                            <a:off x="4848" y="13811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34"/>
                        <wps:cNvCnPr/>
                        <wps:spPr bwMode="auto">
                          <a:xfrm>
                            <a:off x="4836" y="14133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5"/>
                        <wps:cNvCnPr/>
                        <wps:spPr bwMode="auto">
                          <a:xfrm>
                            <a:off x="4847" y="14422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4772" y="14655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5079" y="14662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5391" y="14659"/>
                            <a:ext cx="132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5699" y="14662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6026" y="14663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6361" y="14666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6676" y="14665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7352" y="14662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7020" y="14660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4756" y="14073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4758" y="13745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4758" y="13443"/>
                            <a:ext cx="132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4761" y="14360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4752" y="13102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763" y="12754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51"/>
                        <wps:cNvCnPr/>
                        <wps:spPr bwMode="auto">
                          <a:xfrm>
                            <a:off x="4969" y="12720"/>
                            <a:ext cx="0" cy="188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2"/>
                        <wps:cNvCnPr/>
                        <wps:spPr bwMode="auto">
                          <a:xfrm>
                            <a:off x="4944" y="14600"/>
                            <a:ext cx="252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53"/>
                        <wps:cNvCnPr/>
                        <wps:spPr bwMode="auto">
                          <a:xfrm flipV="1">
                            <a:off x="4969" y="12763"/>
                            <a:ext cx="1855" cy="18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5387" y="14059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6028" y="13417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5721" y="13728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6356" y="13095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66.7pt;margin-top:19.1pt;width:151.2pt;height:115.2pt;z-index:251656704" coordorigin="4752,12480" coordsize="302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" o:allowincell="f">
                <v:rect id="Rectangle 3" o:spid="_x0000_s1027" style="position:absolute;left:4832;top:12485;width:2924;height:2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/>
                <v:rect id="Rectangle 4" o:spid="_x0000_s1028" style="position:absolute;left:6458;top:12845;width:269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6+t8QA&#10;AADbAAAADwAAAGRycy9kb3ducmV2LnhtbESP3WrCQBSE7wXfYTlC7+rGgn/RVUTaUkEo1YC3h91j&#10;EsyeDdmNSfv03ULBy2FmvmHW295W4k6NLx0rmIwTEMTamZJzBdn57XkBwgdkg5VjUvBNHrab4WCN&#10;qXEdf9H9FHIRIexTVFCEUKdSel2QRT92NXH0rq6xGKJscmka7CLcVvIlSWbSYslxocCa9gXp26m1&#10;CvSyPXQ5Hz7xJ/PT90v7qo/TTKmnUb9bgQjUh0f4v/1hFMxn8Pcl/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uvrfEAAAA2wAAAA8AAAAAAAAAAAAAAAAAmAIAAGRycy9k&#10;b3ducmV2LnhtbFBLBQYAAAAABAAEAPUAAACJAwAAAAA=&#10;" fillcolor="silver"/>
                <v:rect id="Rectangle 5" o:spid="_x0000_s1029" style="position:absolute;left:6118;top:13203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IbLMQA&#10;AADbAAAADwAAAGRycy9kb3ducmV2LnhtbESPQWvCQBSE70L/w/IK3nRTwVqjq5SiUqFQagNeH7vP&#10;JDT7NmQ3Jvrr3YLgcZiZb5jlureVOFPjS8cKXsYJCGLtTMm5gux3O3oD4QOywcoxKbiQh/XqabDE&#10;1LiOf+h8CLmIEPYpKihCqFMpvS7Ioh+7mjh6J9dYDFE2uTQNdhFuKzlJkldpseS4UGBNHwXpv0Nr&#10;Feh5u+9y3n/jNfPT3bHd6K9pptTwuX9fgAjUh0f43v40CmYz+P8Sf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iGyzEAAAA2wAAAA8AAAAAAAAAAAAAAAAAmAIAAGRycy9k&#10;b3ducmV2LnhtbFBLBQYAAAAABAAEAPUAAACJAwAAAAA=&#10;" fillcolor="silver"/>
                <v:rect id="Rectangle 6" o:spid="_x0000_s1030" style="position:absolute;left:5793;top:13524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2PXsIA&#10;AADbAAAADwAAAGRycy9kb3ducmV2LnhtbERPXWvCMBR9F/Yfwh3sTdMNnFqbyhjbmCCMacHXS3Jt&#10;y5qb0qS289ebB8HHw/nONqNtxJk6XztW8DxLQBBrZ2ouFRSHz+kShA/IBhvHpOCfPGzyh0mGqXED&#10;/9J5H0oRQ9inqKAKoU2l9Loii37mWuLInVxnMUTYldJ0OMRw28iXJHmVFmuODRW29F6R/tv3VoFe&#10;9duh5O0PXgo//zr2H3o3L5R6ehzf1iACjeEuvrm/jYJFHBu/xB8g8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vY9ewgAAANsAAAAPAAAAAAAAAAAAAAAAAJgCAABkcnMvZG93&#10;bnJldi54bWxQSwUGAAAAAAQABAD1AAAAhwMAAAAA&#10;" fillcolor="silver"/>
                <v:rect id="Rectangle 7" o:spid="_x0000_s1031" style="position:absolute;left:5478;top:13860;width:269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EqxcQA&#10;AADbAAAADwAAAGRycy9kb3ducmV2LnhtbESPQWvCQBSE7wX/w/IEb3VjQavRVaS0UqFQqgGvj91n&#10;Esy+DdmNSf31rlDocZiZb5jVpreVuFLjS8cKJuMEBLF2puRcQXb8eJ6D8AHZYOWYFPySh8168LTC&#10;1LiOf+h6CLmIEPYpKihCqFMpvS7Ioh+7mjh6Z9dYDFE2uTQNdhFuK/mSJDNpseS4UGBNbwXpy6G1&#10;CvSi3Xc577/xlvnp7tS+669pptRo2G+XIAL14T/81/40Cl4X8PgSf4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xKsXEAAAA2wAAAA8AAAAAAAAAAAAAAAAAmAIAAGRycy9k&#10;b3ducmV2LnhtbFBLBQYAAAAABAAEAPUAAACJAwAAAAA=&#10;" fillcolor="silver"/>
                <v:rect id="Rectangle 8" o:spid="_x0000_s1032" style="position:absolute;left:5165;top:14156;width:269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zf8EA&#10;AADbAAAADwAAAGRycy9kb3ducmV2LnhtbERPXWvCMBR9F/Yfwh3sTdMJDq2mRYYbEwbDWvD1klzb&#10;YnNTmtR2+/XLw2CPh/O9yyfbijv1vnGs4HmRgCDWzjRcKSjPb/M1CB+QDbaOScE3ecizh9kOU+NG&#10;PtG9CJWIIexTVFCH0KVSel2TRb9wHXHkrq63GCLsK2l6HGO4beUySV6kxYZjQ40dvdakb8VgFejN&#10;cBwrPn7hT+lX75fhoD9XpVJPj9N+CyLQFP7Ff+4Po2Ad18cv8QfI7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e83/BAAAA2wAAAA8AAAAAAAAAAAAAAAAAmAIAAGRycy9kb3du&#10;cmV2LnhtbFBLBQYAAAAABAAEAPUAAACGAwAAAAA=&#10;" fillcolor="silver"/>
                <v:rect id="Rectangle 9" o:spid="_x0000_s1033" style="position:absolute;left:5483;top:14438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W5MQA&#10;AADbAAAADwAAAGRycy9kb3ducmV2LnhtbESPQWvCQBSE70L/w/IK3nSTgsVG1yCllQoFqQ30+th9&#10;JsHs25DdmLS/visIHoeZ+YZZ56NtxIU6XztWkM4TEMTamZpLBcX3+2wJwgdkg41jUvBLHvLNw2SN&#10;mXEDf9HlGEoRIewzVFCF0GZSel2RRT93LXH0Tq6zGKLsSmk6HCLcNvIpSZ6lxZrjQoUtvVakz8fe&#10;KtAv/X4oeX/Av8Ivdj/9m/5cFEpNH8ftCkSgMdzDt/aHUbBM4fol/gC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SVuTEAAAA2wAAAA8AAAAAAAAAAAAAAAAAmAIAAGRycy9k&#10;b3ducmV2LnhtbFBLBQYAAAAABAAEAPUAAACJAwAAAAA=&#10;" fillcolor="silver"/>
                <v:rect id="Rectangle 10" o:spid="_x0000_s1034" style="position:absolute;left:5798;top:14441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Ik8QA&#10;AADbAAAADwAAAGRycy9kb3ducmV2LnhtbESPQWvCQBSE7wX/w/KE3urGgMVG1yDSlgqFUg14few+&#10;k2D2bchuTNpf3xWEHoeZ+YZZ56NtxJU6XztWMJ8lIIi1MzWXCorj29MShA/IBhvHpOCHPOSbycMa&#10;M+MG/qbrIZQiQthnqKAKoc2k9Loii37mWuLonV1nMUTZldJ0OES4bWSaJM/SYs1xocKWdhXpy6G3&#10;CvRLvx9K3n/hb+EX76f+VX8uCqUep+N2BSLQGP7D9/aHUbBM4fYl/gC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yJPEAAAA2wAAAA8AAAAAAAAAAAAAAAAAmAIAAGRycy9k&#10;b3ducmV2LnhtbFBLBQYAAAAABAAEAPUAAACJAwAAAAA=&#10;" fillcolor="silver"/>
                <v:rect id="Rectangle 11" o:spid="_x0000_s1035" style="position:absolute;left:6117;top:14443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tCMQA&#10;AADbAAAADwAAAGRycy9kb3ducmV2LnhtbESPQWvCQBSE7wX/w/KE3nRjiyWmriKlFYVCqQZ6fey+&#10;JqHZtyG7MdFf7wpCj8PMfMMs14OtxYlaXzlWMJsmIIi1MxUXCvLjxyQF4QOywdoxKTiTh/Vq9LDE&#10;zLiev+l0CIWIEPYZKihDaDIpvS7Jop+6hjh6v661GKJsC2la7CPc1vIpSV6kxYrjQokNvZWk/w6d&#10;VaAX3b4veP+Fl9zPtz/du/6c50o9jofNK4hAQ/gP39s7oyB9htuX+A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MbQjEAAAA2wAAAA8AAAAAAAAAAAAAAAAAmAIAAGRycy9k&#10;b3ducmV2LnhtbFBLBQYAAAAABAAEAPUAAACJAwAAAAA=&#10;" fillcolor="silver"/>
                <v:rect id="Rectangle 12" o:spid="_x0000_s1036" style="position:absolute;left:6455;top:14437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1fMQA&#10;AADbAAAADwAAAGRycy9kb3ducmV2LnhtbESPQWvCQBSE7wX/w/KE3nRjqSWmriKlFYVCqQZ6fey+&#10;JqHZtyG7MdFf7wpCj8PMfMMs14OtxYlaXzlWMJsmIIi1MxUXCvLjxyQF4QOywdoxKTiTh/Vq9LDE&#10;zLiev+l0CIWIEPYZKihDaDIpvS7Jop+6hjh6v661GKJsC2la7CPc1vIpSV6kxYrjQokNvZWk/w6d&#10;VaAX3b4veP+Fl9zPtz/du/6c50o9jofNK4hAQ/gP39s7oyB9htuX+A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9XzEAAAA2wAAAA8AAAAAAAAAAAAAAAAAmAIAAGRycy9k&#10;b3ducmV2LnhtbFBLBQYAAAAABAAEAPUAAACJAwAAAAA=&#10;" fillcolor="silver"/>
                <v:rect id="Rectangle 13" o:spid="_x0000_s1037" style="position:absolute;left:6796;top:14442;width:269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Q58QA&#10;AADbAAAADwAAAGRycy9kb3ducmV2LnhtbESPQWvCQBSE7wX/w/IEb3VjIUWjq4hYqVAoasDrY/eZ&#10;BLNvQ3Zj0v76bqHQ4zAz3zCrzWBr8aDWV44VzKYJCGLtTMWFgvzy9jwH4QOywdoxKfgiD5v16GmF&#10;mXE9n+hxDoWIEPYZKihDaDIpvS7Jop+6hjh6N9daDFG2hTQt9hFua/mSJK/SYsVxocSGdiXp+7mz&#10;CvSiO/YFHz/xO/fp4drt9UeaKzUZD9sliEBD+A//td+NgnkKv1/iD5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UOfEAAAA2wAAAA8AAAAAAAAAAAAAAAAAmAIAAGRycy9k&#10;b3ducmV2LnhtbFBLBQYAAAAABAAEAPUAAACJAwAAAAA=&#10;" fillcolor="silver"/>
                <v:rect id="Rectangle 14" o:spid="_x0000_s1038" style="position:absolute;left:7137;top:14449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OkMMA&#10;AADbAAAADwAAAGRycy9kb3ducmV2LnhtbESPQWvCQBSE7wX/w/KE3upGQdHUVYrYUkEoasDrY/c1&#10;Cc2+DdmNif56VxB6HGbmG2a57m0lLtT40rGC8SgBQaydKTlXkJ0+3+YgfEA2WDkmBVfysF4NXpaY&#10;GtfxgS7HkIsIYZ+igiKEOpXS64Is+pGriaP36xqLIcoml6bBLsJtJSdJMpMWS44LBda0KUj/HVur&#10;QC/aXZfz7gdvmZ9+ndut3k8zpV6H/cc7iEB9+A8/299GwXwGjy/x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vOkMMAAADbAAAADwAAAAAAAAAAAAAAAACYAgAAZHJzL2Rv&#10;d25yZXYueG1sUEsFBgAAAAAEAAQA9QAAAIgDAAAAAA==&#10;" fillcolor="silver"/>
                <v:rect id="Rectangle 15" o:spid="_x0000_s1039" style="position:absolute;left:4855;top:13212;width:250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rC8QA&#10;AADbAAAADwAAAGRycy9kb3ducmV2LnhtbESPQWvCQBSE7wX/w/IEb3VjQavRVaS0UqFQqgGvj91n&#10;Esy+DdmNSf31rlDocZiZb5jVpreVuFLjS8cKJuMEBLF2puRcQXb8eJ6D8AHZYOWYFPySh8168LTC&#10;1LiOf+h6CLmIEPYpKihCqFMpvS7Ioh+7mjh6Z9dYDFE2uTQNdhFuK/mSJDNpseS4UGBNbwXpy6G1&#10;CvSi3Xc577/xlvnp7tS+669pptRo2G+XIAL14T/81/40Cuav8PgSf4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awvEAAAA2wAAAA8AAAAAAAAAAAAAAAAAmAIAAGRycy9k&#10;b3ducmV2LnhtbFBLBQYAAAAABAAEAPUAAACJAwAAAAA=&#10;" fillcolor="silver"/>
                <v:rect id="Rectangle 16" o:spid="_x0000_s1040" style="position:absolute;left:4839;top:12852;width:249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/ecEA&#10;AADbAAAADwAAAGRycy9kb3ducmV2LnhtbERPXWvCMBR9F/Yfwh3sTdMJDq2mRYYbEwbDWvD1klzb&#10;YnNTmtR2+/XLw2CPh/O9yyfbijv1vnGs4HmRgCDWzjRcKSjPb/M1CB+QDbaOScE3ecizh9kOU+NG&#10;PtG9CJWIIexTVFCH0KVSel2TRb9wHXHkrq63GCLsK2l6HGO4beUySV6kxYZjQ40dvdakb8VgFejN&#10;cBwrPn7hT+lX75fhoD9XpVJPj9N+CyLQFP7Ff+4Po2Adx8Yv8QfI7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o/3nBAAAA2wAAAA8AAAAAAAAAAAAAAAAAmAIAAGRycy9kb3du&#10;cmV2LnhtbFBLBQYAAAAABAAEAPUAAACGAwAAAAA=&#10;" fillcolor="silver"/>
                <v:rect id="Rectangle 17" o:spid="_x0000_s1041" style="position:absolute;left:4859;top:13851;width:237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a4sQA&#10;AADbAAAADwAAAGRycy9kb3ducmV2LnhtbESP3WrCQBSE7wu+w3IE7+rGgkVT11CkikKhVAPeHnZP&#10;k9Ds2ZDd/OjTdwuFXg4z8w2zyUZbi55aXzlWsJgnIIi1MxUXCvLL/nEFwgdkg7VjUnAjD9l28rDB&#10;1LiBP6k/h0JECPsUFZQhNKmUXpdk0c9dQxy9L9daDFG2hTQtDhFua/mUJM/SYsVxocSGdiXp73Nn&#10;Feh1dxoKPn3gPffLw7V70+/LXKnZdHx9ARFoDP/hv/bRKFit4fdL/AF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kWuLEAAAA2wAAAA8AAAAAAAAAAAAAAAAAmAIAAGRycy9k&#10;b3ducmV2LnhtbFBLBQYAAAAABAAEAPUAAACJAwAAAAA=&#10;" fillcolor="silver"/>
                <v:rect id="Rectangle 18" o:spid="_x0000_s1042" style="position:absolute;left:4854;top:13534;width:250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losAA&#10;AADbAAAADwAAAGRycy9kb3ducmV2LnhtbERPXWvCMBR9F/Yfwh34pqmCop1RRFQmDGSusNdLcm2L&#10;zU1pUtv565cHwcfD+V5teluJOzW+dKxgMk5AEGtnSs4VZD+H0QKED8gGK8ek4I88bNZvgxWmxnX8&#10;TfdLyEUMYZ+igiKEOpXS64Is+rGriSN3dY3FEGGTS9NgF8NtJadJMpcWS44NBda0K0jfLq1VoJft&#10;qcv5dMZH5mfH33avv2aZUsP3fvsBIlAfXuKn+9MoWMb18Uv8AXL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cdlosAAAADbAAAADwAAAAAAAAAAAAAAAACYAgAAZHJzL2Rvd25y&#10;ZXYueG1sUEsFBgAAAAAEAAQA9QAAAIUDAAAAAA==&#10;" fillcolor="silver"/>
                <v:rect id="Rectangle 19" o:spid="_x0000_s1043" style="position:absolute;left:4872;top:14151;width:235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AOcQA&#10;AADbAAAADwAAAGRycy9kb3ducmV2LnhtbESPQWvCQBSE7wX/w/KE3uomBUuNrkHEFoVCqQa8Pnaf&#10;STD7NmQ3JvbXdwuFHoeZ+YZZ5aNtxI06XztWkM4SEMTamZpLBcXp7ekVhA/IBhvHpOBOHvL15GGF&#10;mXEDf9HtGEoRIewzVFCF0GZSel2RRT9zLXH0Lq6zGKLsSmk6HCLcNvI5SV6kxZrjQoUtbSvS12Nv&#10;FehFfxhKPnzid+Hn7+d+pz/mhVKP03GzBBFoDP/hv/beKFik8Psl/gC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LwDnEAAAA2wAAAA8AAAAAAAAAAAAAAAAAmAIAAGRycy9k&#10;b3ducmV2LnhtbFBLBQYAAAAABAAEAPUAAACJAwAAAAA=&#10;" fillcolor="silver"/>
                <v:rect id="Rectangle 20" o:spid="_x0000_s1044" style="position:absolute;left:5160;top:14445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eTsQA&#10;AADbAAAADwAAAGRycy9kb3ducmV2LnhtbESPQWvCQBSE7wX/w/IEb3VjwFKjaxBppUKhVANeH7vP&#10;JJh9G7Ibk/bXdwuFHoeZ+YbZ5KNtxJ06XztWsJgnIIi1MzWXCorz6+MzCB+QDTaOScEXeci3k4cN&#10;ZsYN/En3UyhFhLDPUEEVQptJ6XVFFv3ctcTRu7rOYoiyK6XpcIhw28g0SZ6kxZrjQoUt7SvSt1Nv&#10;FehVfxxKPn7gd+GXh0v/ot+XhVKz6bhbgwg0hv/wX/vNKFil8Psl/g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ZXk7EAAAA2wAAAA8AAAAAAAAAAAAAAAAAmAIAAGRycy9k&#10;b3ducmV2LnhtbFBLBQYAAAAABAAEAPUAAACJAwAAAAA=&#10;" fillcolor="silver"/>
                <v:rect id="Rectangle 21" o:spid="_x0000_s1045" style="position:absolute;left:4865;top:14447;width:241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71cQA&#10;AADbAAAADwAAAGRycy9kb3ducmV2LnhtbESPQWvCQBSE7wX/w/KE3nRji0VTV5HSikKhNAZ6fey+&#10;JqHZtyG7MdFf7wpCj8PMfMOsNoOtxYlaXzlWMJsmIIi1MxUXCvLjx2QBwgdkg7VjUnAmD5v16GGF&#10;qXE9f9MpC4WIEPYpKihDaFIpvS7Jop+6hjh6v661GKJsC2la7CPc1vIpSV6kxYrjQokNvZWk/7LO&#10;KtDL7tAXfPjCS+7nu5/uXX/Oc6Uex8P2FUSgIfyH7+29UbB8htu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+9XEAAAA2wAAAA8AAAAAAAAAAAAAAAAAmAIAAGRycy9k&#10;b3ducmV2LnhtbFBLBQYAAAAABAAEAPUAAACJAwAAAAA=&#10;" fillcolor="silver"/>
                <v:line id="Line 22" o:spid="_x0000_s1046" style="position:absolute;visibility:visible;mso-wrap-style:square" from="7095,12485" to="7095,14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23" o:spid="_x0000_s1047" style="position:absolute;visibility:visible;mso-wrap-style:square" from="5766,12485" to="5766,14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24" o:spid="_x0000_s1048" style="position:absolute;visibility:visible;mso-wrap-style:square" from="5458,12482" to="5458,14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25" o:spid="_x0000_s1049" style="position:absolute;visibility:visible;mso-wrap-style:square" from="6093,12504" to="6093,14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Line 26" o:spid="_x0000_s1050" style="position:absolute;visibility:visible;mso-wrap-style:square" from="6417,12496" to="6417,14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27" o:spid="_x0000_s1051" style="position:absolute;visibility:visible;mso-wrap-style:square" from="6751,12493" to="6751,14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28" o:spid="_x0000_s1052" style="position:absolute;visibility:visible;mso-wrap-style:square" from="7433,12480" to="7433,14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29" o:spid="_x0000_s1053" style="position:absolute;visibility:visible;mso-wrap-style:square" from="5126,12485" to="5126,14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<v:line id="Line 30" o:spid="_x0000_s1054" style="position:absolute;visibility:visible;mso-wrap-style:square" from="4831,12809" to="7755,1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31" o:spid="_x0000_s1055" style="position:absolute;visibility:visible;mso-wrap-style:square" from="4853,13157" to="7776,13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Line 32" o:spid="_x0000_s1056" style="position:absolute;visibility:visible;mso-wrap-style:square" from="4854,13490" to="7767,13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<v:line id="Line 33" o:spid="_x0000_s1057" style="position:absolute;visibility:visible;mso-wrap-style:square" from="4848,13811" to="7771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34" o:spid="_x0000_s1058" style="position:absolute;visibility:visible;mso-wrap-style:square" from="4836,14133" to="7759,14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35" o:spid="_x0000_s1059" style="position:absolute;visibility:visible;mso-wrap-style:square" from="4847,14422" to="7770,14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<v:oval id="Oval 36" o:spid="_x0000_s1060" style="position:absolute;left:4772;top:14655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//7M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t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v/+zEAAAA3AAAAA8AAAAAAAAAAAAAAAAAmAIAAGRycy9k&#10;b3ducmV2LnhtbFBLBQYAAAAABAAEAPUAAACJAwAAAAA=&#10;" fillcolor="black"/>
                <v:oval id="Oval 37" o:spid="_x0000_s1061" style="position:absolute;left:5079;top:14662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Nad8AA&#10;AADcAAAADwAAAGRycy9kb3ducmV2LnhtbERPTYvCMBC9C/6HMIIX0dSFFbc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Nad8AAAADcAAAADwAAAAAAAAAAAAAAAACYAgAAZHJzL2Rvd25y&#10;ZXYueG1sUEsFBgAAAAAEAAQA9QAAAIUDAAAAAA==&#10;" fillcolor="black"/>
                <v:oval id="Oval 38" o:spid="_x0000_s1062" style="position:absolute;left:5391;top:14659;width:13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lN8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vj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AZTfEAAAA3AAAAA8AAAAAAAAAAAAAAAAAmAIAAGRycy9k&#10;b3ducmV2LnhtbFBLBQYAAAAABAAEAPUAAACJAwAAAAA=&#10;" fillcolor="black"/>
                <v:oval id="Oval 39" o:spid="_x0000_s1063" style="position:absolute;left:5699;top:14662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/>
                <v:oval id="Oval 40" o:spid="_x0000_s1064" style="position:absolute;left:6026;top:14663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e28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P13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5e28AAAADcAAAADwAAAAAAAAAAAAAAAACYAgAAZHJzL2Rvd25y&#10;ZXYueG1sUEsFBgAAAAAEAAQA9QAAAIUDAAAAAA==&#10;" fillcolor="black"/>
                <v:oval id="Oval 41" o:spid="_x0000_s1065" style="position:absolute;left:6361;top:14666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7Q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+0DBAAAA3AAAAA8AAAAAAAAAAAAAAAAAmAIAAGRycy9kb3du&#10;cmV2LnhtbFBLBQYAAAAABAAEAPUAAACGAwAAAAA=&#10;" fillcolor="black"/>
                <v:oval id="Oval 42" o:spid="_x0000_s1066" style="position:absolute;left:6676;top:14665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jNM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7YzTBAAAA3AAAAA8AAAAAAAAAAAAAAAAAmAIAAGRycy9kb3du&#10;cmV2LnhtbFBLBQYAAAAABAAEAPUAAACGAwAAAAA=&#10;" fillcolor="black"/>
                <v:oval id="Oval 43" o:spid="_x0000_s1067" style="position:absolute;left:7352;top:14662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/>
                <v:oval id="Oval 44" o:spid="_x0000_s1068" style="position:absolute;left:7020;top:14660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VY2MEA&#10;AADc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8z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WNjBAAAA3AAAAA8AAAAAAAAAAAAAAAAAmAIAAGRycy9kb3du&#10;cmV2LnhtbFBLBQYAAAAABAAEAPUAAACGAwAAAAA=&#10;" fillcolor="black"/>
                <v:oval id="Oval 45" o:spid="_x0000_s1069" style="position:absolute;left:4756;top:14073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n9Q8EA&#10;AADcAAAADwAAAGRycy9kb3ducmV2LnhtbERPS4vCMBC+L+x/CLPgZVnTLvigGkUKLl63evA4NrNt&#10;sZmUJNr235sFwdt8fM9ZbwfTijs531hWkE4TEMSl1Q1XCk7H/dcShA/IGlvLpGAkD9vN+9saM217&#10;/qV7ESoRQ9hnqKAOocuk9GVNBv3UdsSR+7POYIjQVVI77GO4aeV3ksylwYZjQ40d5TWV1+JmFLjP&#10;bszHQ75PL/xTzPqlPs9PWqnJx7BbgQg0hJf46T7oOD9dwP8z8QK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p/UPBAAAA3AAAAA8AAAAAAAAAAAAAAAAAmAIAAGRycy9kb3du&#10;cmV2LnhtbFBLBQYAAAAABAAEAPUAAACGAwAAAAA=&#10;" fillcolor="black"/>
                <v:oval id="Oval 46" o:spid="_x0000_s1070" style="position:absolute;left:4758;top:13745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/>
                <v:oval id="Oval 47" o:spid="_x0000_s1071" style="position:absolute;left:4758;top:13443;width:132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Mq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k9X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6zKrBAAAA3AAAAA8AAAAAAAAAAAAAAAAAmAIAAGRycy9kb3du&#10;cmV2LnhtbFBLBQYAAAAABAAEAPUAAACGAwAAAAA=&#10;" fillcolor="black"/>
                <v:oval id="Oval 48" o:spid="_x0000_s1072" style="position:absolute;left:4761;top:14360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yvis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fH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r4rEAAAA3AAAAA8AAAAAAAAAAAAAAAAAmAIAAGRycy9k&#10;b3ducmV2LnhtbFBLBQYAAAAABAAEAPUAAACJAwAAAAA=&#10;" fillcolor="black"/>
                <v:oval id="Oval 49" o:spid="_x0000_s1073" style="position:absolute;left:4752;top:13102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KEc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f5n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yAKEcAAAADcAAAADwAAAAAAAAAAAAAAAACYAgAAZHJzL2Rvd25y&#10;ZXYueG1sUEsFBgAAAAAEAAQA9QAAAIUDAAAAAA==&#10;" fillcolor="black"/>
                <v:oval id="Oval 50" o:spid="_x0000_s1074" style="position:absolute;left:4763;top:12754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UZsAA&#10;AADcAAAADwAAAGRycy9kb3ducmV2LnhtbERPTYvCMBC9L/gfwgheFk0trEg1ihQUr9v14HFsxrbY&#10;TEoSbfvvzcLC3ubxPme7H0wrXuR8Y1nBcpGAIC6tbrhScPk5ztcgfEDW2FomBSN52O8mH1vMtO35&#10;m15FqEQMYZ+hgjqELpPSlzUZ9AvbEUfubp3BEKGrpHbYx3DTyjRJVtJgw7Ghxo7ymspH8TQK3Gc3&#10;5uM5Py5vfCq++rW+ri5aqdl0OGxABBrCv/jPfdZxfpr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KUZsAAAADcAAAADwAAAAAAAAAAAAAAAACYAgAAZHJzL2Rvd25y&#10;ZXYueG1sUEsFBgAAAAAEAAQA9QAAAIUDAAAAAA==&#10;" fillcolor="black"/>
                <v:line id="Line 51" o:spid="_x0000_s1075" style="position:absolute;visibility:visible;mso-wrap-style:square" from="4969,12720" to="4969,1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cLY8IAAADcAAAADwAAAGRycy9kb3ducmV2LnhtbERPPWvDMBDdA/0P4grdYrlpCMW1HEqg&#10;4CEd7IR2PayLZWKdbEtN3H8fBQrd7vE+L9/OthcXmnznWMFzkoIgbpzuuFVwPHwsX0H4gKyxd0wK&#10;fsnDtnhY5Jhpd+WKLnVoRQxhn6ECE8KQSekbQxZ94gbiyJ3cZDFEOLVST3iN4baXqzTdSIsdxwaD&#10;A+0MNef6xypYf5ZGf897v6/S8ou6cb0ba6fU0+P8/gYi0Bz+xX/uUsf5qxe4PxMv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cLY8IAAADcAAAADwAAAAAAAAAAAAAA&#10;AAChAgAAZHJzL2Rvd25yZXYueG1sUEsFBgAAAAAEAAQA+QAAAJADAAAAAA==&#10;" strokeweight="2.25pt"/>
                <v:line id="Line 52" o:spid="_x0000_s1076" style="position:absolute;visibility:visible;mso-wrap-style:square" from="4944,14600" to="7469,1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6TF8IAAADcAAAADwAAAGRycy9kb3ducmV2LnhtbERPTWuDQBC9B/oflin0FtcGKcFmE0Kg&#10;4MEctKW9Du7Ulbizxt2o/ffdQiG3ebzP2R0W24uJRt85VvCcpCCIG6c7bhV8vL+ttyB8QNbYOyYF&#10;P+ThsH9Y7TDXbuaKpjq0Ioawz1GBCWHIpfSNIYs+cQNx5L7daDFEOLZSjzjHcNvLTZq+SIsdxwaD&#10;A50MNZf6ZhVk58Lor6X0ZZUWn9Rds9O1dko9PS7HVxCBlnAX/7sLHedvMvh7Jl4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6TF8IAAADcAAAADwAAAAAAAAAAAAAA&#10;AAChAgAAZHJzL2Rvd25yZXYueG1sUEsFBgAAAAAEAAQA+QAAAJADAAAAAA==&#10;" strokeweight="2.25pt"/>
                <v:line id="Line 53" o:spid="_x0000_s1077" style="position:absolute;flip:y;visibility:visible;mso-wrap-style:square" from="4969,12763" to="6824,1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zpcscAAADcAAAADwAAAGRycy9kb3ducmV2LnhtbESPT2vCQBDF74LfYZlCL6IbxT8ldRWx&#10;tiqIoPbQ4zQ7JsHsbMiuGr+9KwjeZnjv9+bNeFqbQlyocrllBd1OBII4sTrnVMHv4bv9AcJ5ZI2F&#10;ZVJwIwfTSbMxxljbK+/osvepCCHsYlSQeV/GUrokI4OuY0vioB1tZdCHtUqlrvAawk0he1E0lAZz&#10;DhcyLGmeUXLan02o8dU/rG//y5/RdjFPNsd1vxWt/pR6f6tnnyA81f5lftIrHbjeAB7PhAnk5A4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DOlyxwAAANwAAAAPAAAAAAAA&#10;AAAAAAAAAKECAABkcnMvZG93bnJldi54bWxQSwUGAAAAAAQABAD5AAAAlQMAAAAA&#10;" strokeweight="2.25pt"/>
                <v:oval id="Oval 54" o:spid="_x0000_s1078" style="position:absolute;left:5387;top:14059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SZc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f5X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mSZcAAAADcAAAADwAAAAAAAAAAAAAAAACYAgAAZHJzL2Rvd25y&#10;ZXYueG1sUEsFBgAAAAAEAAQA9QAAAIUDAAAAAA==&#10;" fillcolor="black"/>
                <v:oval id="Oval 55" o:spid="_x0000_s1079" style="position:absolute;left:6028;top:13417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U3/sEA&#10;AADc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fMV/D8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FN/7BAAAA3AAAAA8AAAAAAAAAAAAAAAAAmAIAAGRycy9kb3du&#10;cmV2LnhtbFBLBQYAAAAABAAEAPUAAACGAwAAAAA=&#10;" fillcolor="black"/>
                <v:oval id="Oval 56" o:spid="_x0000_s1080" style="position:absolute;left:5721;top:13728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jjM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Wn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ao4zEAAAA3AAAAA8AAAAAAAAAAAAAAAAAmAIAAGRycy9k&#10;b3ducmV2LnhtbFBLBQYAAAAABAAEAPUAAACJAwAAAAA=&#10;" fillcolor="black"/>
                <v:oval id="Oval 57" o:spid="_x0000_s1081" style="position:absolute;left:6356;top:13095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YGF8AA&#10;AADcAAAADwAAAGRycy9kb3ducmV2LnhtbERPTYvCMBC9C/6HMAt7EU0VVrQaRQqK160ePI7N2JZt&#10;JiWJtv33m4UFb/N4n7Pd96YRL3K+tqxgPktAEBdW11wquF6O0xUIH5A1NpZJwUAe9rvxaIupth1/&#10;0ysPpYgh7FNUUIXQplL6oiKDfmZb4sg9rDMYInSl1A67GG4auUiSpTRYc2yosKWsouInfxoFbtIO&#10;2XDOjvM7n/KvbqVvy6tW6vOjP2xABOrDW/zvPus4f7GGv2fiB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YGF8AAAADcAAAADwAAAAAAAAAAAAAAAACYAgAAZHJzL2Rvd25y&#10;ZXYueG1sUEsFBgAAAAAEAAQA9QAAAIUDAAAAAA==&#10;" fillcolor="black"/>
              </v:group>
            </w:pict>
          </mc:Fallback>
        </mc:AlternateContent>
      </w:r>
    </w:p>
    <w:p w:rsidR="007037DD" w:rsidRPr="007037DD" w:rsidRDefault="007037DD" w:rsidP="007037DD">
      <w:pPr>
        <w:spacing w:line="360" w:lineRule="auto"/>
        <w:ind w:firstLine="720"/>
        <w:jc w:val="center"/>
        <w:rPr>
          <w:i/>
          <w:sz w:val="28"/>
          <w:szCs w:val="28"/>
        </w:rPr>
      </w:pPr>
    </w:p>
    <w:p w:rsidR="007037DD" w:rsidRPr="007037DD" w:rsidRDefault="007037DD" w:rsidP="007037DD">
      <w:pPr>
        <w:spacing w:line="360" w:lineRule="auto"/>
        <w:ind w:firstLine="720"/>
        <w:jc w:val="center"/>
        <w:rPr>
          <w:i/>
          <w:sz w:val="28"/>
          <w:szCs w:val="28"/>
        </w:rPr>
      </w:pPr>
    </w:p>
    <w:p w:rsidR="007037DD" w:rsidRPr="007037DD" w:rsidRDefault="007037DD" w:rsidP="007037DD">
      <w:pPr>
        <w:spacing w:line="360" w:lineRule="auto"/>
        <w:ind w:firstLine="720"/>
        <w:jc w:val="center"/>
        <w:rPr>
          <w:i/>
          <w:sz w:val="28"/>
          <w:szCs w:val="28"/>
        </w:rPr>
      </w:pPr>
    </w:p>
    <w:p w:rsidR="007037DD" w:rsidRPr="007037DD" w:rsidRDefault="007037DD" w:rsidP="007037DD">
      <w:pPr>
        <w:spacing w:line="360" w:lineRule="auto"/>
        <w:ind w:firstLine="720"/>
        <w:jc w:val="center"/>
        <w:rPr>
          <w:i/>
          <w:sz w:val="28"/>
          <w:szCs w:val="28"/>
        </w:rPr>
      </w:pPr>
    </w:p>
    <w:p w:rsidR="007037DD" w:rsidRPr="007037DD" w:rsidRDefault="007037DD" w:rsidP="007037DD">
      <w:pPr>
        <w:spacing w:line="360" w:lineRule="auto"/>
        <w:ind w:firstLine="720"/>
        <w:jc w:val="center"/>
        <w:rPr>
          <w:i/>
          <w:sz w:val="28"/>
          <w:szCs w:val="28"/>
        </w:rPr>
      </w:pPr>
    </w:p>
    <w:p w:rsidR="007037DD" w:rsidRPr="007037DD" w:rsidRDefault="007037DD" w:rsidP="007037DD">
      <w:pPr>
        <w:spacing w:line="360" w:lineRule="auto"/>
        <w:jc w:val="center"/>
        <w:rPr>
          <w:sz w:val="28"/>
          <w:szCs w:val="28"/>
        </w:rPr>
      </w:pPr>
      <w:r w:rsidRPr="007037DD">
        <w:rPr>
          <w:i/>
          <w:sz w:val="28"/>
          <w:szCs w:val="28"/>
        </w:rPr>
        <w:t>Рис. 1.1</w:t>
      </w:r>
      <w:r w:rsidRPr="007037DD">
        <w:rPr>
          <w:sz w:val="28"/>
          <w:szCs w:val="28"/>
        </w:rPr>
        <w:t>. Растровое представление различных векторов</w:t>
      </w:r>
    </w:p>
    <w:p w:rsidR="007037DD" w:rsidRPr="007037DD" w:rsidRDefault="007037DD" w:rsidP="007037DD">
      <w:pPr>
        <w:pStyle w:val="2"/>
        <w:spacing w:before="0"/>
        <w:rPr>
          <w:szCs w:val="28"/>
        </w:rPr>
      </w:pPr>
      <w:bookmarkStart w:id="3" w:name="_Toc51591732"/>
      <w:bookmarkStart w:id="4" w:name="_Toc55196201"/>
      <w:bookmarkEnd w:id="2"/>
      <w:r w:rsidRPr="007037DD">
        <w:rPr>
          <w:szCs w:val="28"/>
        </w:rPr>
        <w:t>1.1. Цифровой дифференциальный анализатор (ЦДА)</w:t>
      </w:r>
      <w:bookmarkEnd w:id="3"/>
      <w:bookmarkEnd w:id="4"/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С помощью алгоритма ЦДА решается дифференциальное уравнение о</w:t>
      </w:r>
      <w:r w:rsidRPr="007037DD">
        <w:rPr>
          <w:sz w:val="28"/>
          <w:szCs w:val="28"/>
        </w:rPr>
        <w:t>т</w:t>
      </w:r>
      <w:r w:rsidRPr="007037DD">
        <w:rPr>
          <w:sz w:val="28"/>
          <w:szCs w:val="28"/>
        </w:rPr>
        <w:t xml:space="preserve">резка, имеющее вид: 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position w:val="-16"/>
          <w:sz w:val="28"/>
          <w:szCs w:val="28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 fillcolor="window">
            <v:imagedata r:id="rId8" o:title=""/>
          </v:shape>
          <o:OLEObject Type="Embed" ProgID="Equation.3" ShapeID="_x0000_i1025" DrawAspect="Content" ObjectID="_1456908841" r:id="rId9"/>
        </w:object>
      </w:r>
      <w:r w:rsidRPr="007037DD">
        <w:rPr>
          <w:sz w:val="28"/>
          <w:szCs w:val="28"/>
        </w:rPr>
        <w:t>,</w:t>
      </w:r>
    </w:p>
    <w:p w:rsidR="007037DD" w:rsidRPr="007037DD" w:rsidRDefault="007037DD" w:rsidP="007037DD">
      <w:pPr>
        <w:pStyle w:val="aa"/>
        <w:rPr>
          <w:sz w:val="28"/>
          <w:szCs w:val="28"/>
        </w:rPr>
      </w:pPr>
      <w:r w:rsidRPr="007037DD">
        <w:rPr>
          <w:sz w:val="28"/>
          <w:szCs w:val="28"/>
        </w:rPr>
        <w:t xml:space="preserve">где </w:t>
      </w:r>
      <w:r w:rsidRPr="007037DD">
        <w:rPr>
          <w:position w:val="-16"/>
          <w:sz w:val="28"/>
          <w:szCs w:val="28"/>
        </w:rPr>
        <w:object w:dxaOrig="1359" w:dyaOrig="420">
          <v:shape id="_x0000_i1026" type="#_x0000_t75" style="width:68.25pt;height:21pt" o:ole="" fillcolor="window">
            <v:imagedata r:id="rId10" o:title=""/>
          </v:shape>
          <o:OLEObject Type="Embed" ProgID="Equation.3" ShapeID="_x0000_i1026" DrawAspect="Content" ObjectID="_1456908842" r:id="rId11"/>
        </w:object>
      </w:r>
      <w:r w:rsidRPr="007037DD">
        <w:rPr>
          <w:i/>
          <w:sz w:val="28"/>
          <w:szCs w:val="28"/>
        </w:rPr>
        <w:t xml:space="preserve"> – </w:t>
      </w:r>
      <w:r w:rsidRPr="007037DD">
        <w:rPr>
          <w:sz w:val="28"/>
          <w:szCs w:val="28"/>
        </w:rPr>
        <w:t xml:space="preserve">приращение координат отрезка по оси 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</w:rPr>
        <w:t xml:space="preserve">; </w:t>
      </w:r>
      <w:r w:rsidRPr="007037DD">
        <w:rPr>
          <w:position w:val="-12"/>
          <w:sz w:val="28"/>
          <w:szCs w:val="28"/>
        </w:rPr>
        <w:object w:dxaOrig="1540" w:dyaOrig="380">
          <v:shape id="_x0000_i1027" type="#_x0000_t75" style="width:77.25pt;height:18.75pt" o:ole="" fillcolor="window">
            <v:imagedata r:id="rId12" o:title=""/>
          </v:shape>
          <o:OLEObject Type="Embed" ProgID="Equation.3" ShapeID="_x0000_i1027" DrawAspect="Content" ObjectID="_1456908843" r:id="rId13"/>
        </w:object>
      </w:r>
      <w:r w:rsidRPr="007037DD">
        <w:rPr>
          <w:sz w:val="28"/>
          <w:szCs w:val="28"/>
        </w:rPr>
        <w:t xml:space="preserve"> – пр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ращение координат отрезка по оси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</w:rPr>
        <w:t xml:space="preserve">;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 xml:space="preserve">, 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 xml:space="preserve">,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,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 xml:space="preserve"> – начальная и конечная координ</w:t>
      </w:r>
      <w:r w:rsidRPr="007037DD">
        <w:rPr>
          <w:sz w:val="28"/>
          <w:szCs w:val="28"/>
        </w:rPr>
        <w:t>а</w:t>
      </w:r>
      <w:r w:rsidRPr="007037DD">
        <w:rPr>
          <w:sz w:val="28"/>
          <w:szCs w:val="28"/>
        </w:rPr>
        <w:t xml:space="preserve">ты отрезка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При этом ЦДА формирует дискретную аппроксимацию непрерывного р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 xml:space="preserve">шения этого дифференциального уравнения. В симметричном ЦДА тем или иным образом определяется количество узлов </w:t>
      </w:r>
      <w:r w:rsidRPr="007037DD">
        <w:rPr>
          <w:i/>
          <w:sz w:val="28"/>
          <w:szCs w:val="28"/>
          <w:lang w:val="en-US"/>
        </w:rPr>
        <w:t>N</w:t>
      </w:r>
      <w:r w:rsidRPr="007037DD">
        <w:rPr>
          <w:sz w:val="28"/>
          <w:szCs w:val="28"/>
        </w:rPr>
        <w:t xml:space="preserve">, используемых для аппроксимации отрезка. Затем за </w:t>
      </w:r>
      <w:r w:rsidRPr="007037DD">
        <w:rPr>
          <w:i/>
          <w:sz w:val="28"/>
          <w:szCs w:val="28"/>
          <w:lang w:val="en-US"/>
        </w:rPr>
        <w:t>N</w:t>
      </w:r>
      <w:r w:rsidRPr="007037DD">
        <w:rPr>
          <w:sz w:val="28"/>
          <w:szCs w:val="28"/>
        </w:rPr>
        <w:t xml:space="preserve"> циклов вычисляются координаты оч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 xml:space="preserve">редных узлов: </w:t>
      </w:r>
    </w:p>
    <w:p w:rsidR="007037DD" w:rsidRPr="007037DD" w:rsidRDefault="007037DD" w:rsidP="007037DD">
      <w:pPr>
        <w:pStyle w:val="3"/>
        <w:spacing w:after="0"/>
        <w:rPr>
          <w:sz w:val="28"/>
          <w:szCs w:val="28"/>
        </w:rPr>
      </w:pPr>
      <w:r w:rsidRPr="007037DD">
        <w:rPr>
          <w:position w:val="-12"/>
          <w:sz w:val="28"/>
          <w:szCs w:val="28"/>
        </w:rPr>
        <w:object w:dxaOrig="2100" w:dyaOrig="380">
          <v:shape id="_x0000_i1028" type="#_x0000_t75" style="width:105pt;height:18.75pt" o:ole="" fillcolor="window">
            <v:imagedata r:id="rId14" o:title=""/>
          </v:shape>
          <o:OLEObject Type="Embed" ProgID="Equation.3" ShapeID="_x0000_i1028" DrawAspect="Content" ObjectID="_1456908844" r:id="rId15"/>
        </w:object>
      </w:r>
      <w:r w:rsidRPr="007037DD">
        <w:rPr>
          <w:sz w:val="28"/>
          <w:szCs w:val="28"/>
        </w:rPr>
        <w:t>,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position w:val="-16"/>
          <w:sz w:val="28"/>
          <w:szCs w:val="28"/>
        </w:rPr>
        <w:object w:dxaOrig="1920" w:dyaOrig="420">
          <v:shape id="_x0000_i1029" type="#_x0000_t75" style="width:96pt;height:21pt" o:ole="" fillcolor="window">
            <v:imagedata r:id="rId16" o:title=""/>
          </v:shape>
          <o:OLEObject Type="Embed" ProgID="Equation.3" ShapeID="_x0000_i1029" DrawAspect="Content" ObjectID="_1456908845" r:id="rId17"/>
        </w:object>
      </w:r>
      <w:r w:rsidRPr="007037DD">
        <w:rPr>
          <w:sz w:val="28"/>
          <w:szCs w:val="28"/>
        </w:rPr>
        <w:t>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Получаемые значения </w:t>
      </w:r>
      <w:r w:rsidRPr="007037DD">
        <w:rPr>
          <w:position w:val="-4"/>
          <w:sz w:val="28"/>
          <w:szCs w:val="28"/>
        </w:rPr>
        <w:object w:dxaOrig="320" w:dyaOrig="279">
          <v:shape id="_x0000_i1030" type="#_x0000_t75" style="width:15.75pt;height:14.25pt" o:ole="" fillcolor="window">
            <v:imagedata r:id="rId18" o:title=""/>
          </v:shape>
          <o:OLEObject Type="Embed" ProgID="Equation.3" ShapeID="_x0000_i1030" DrawAspect="Content" ObjectID="_1456908846" r:id="rId19"/>
        </w:object>
      </w:r>
      <w:r w:rsidRPr="007037DD">
        <w:rPr>
          <w:sz w:val="28"/>
          <w:szCs w:val="28"/>
        </w:rPr>
        <w:t xml:space="preserve"> и </w:t>
      </w:r>
      <w:r w:rsidRPr="007037DD">
        <w:rPr>
          <w:position w:val="-4"/>
          <w:sz w:val="28"/>
          <w:szCs w:val="28"/>
        </w:rPr>
        <w:object w:dxaOrig="240" w:dyaOrig="279">
          <v:shape id="_x0000_i1031" type="#_x0000_t75" style="width:12pt;height:14.25pt" o:ole="" fillcolor="window">
            <v:imagedata r:id="rId20" o:title=""/>
          </v:shape>
          <o:OLEObject Type="Embed" ProgID="Equation.3" ShapeID="_x0000_i1031" DrawAspect="Content" ObjectID="_1456908847" r:id="rId21"/>
        </w:object>
      </w:r>
      <w:r w:rsidRPr="007037DD">
        <w:rPr>
          <w:sz w:val="28"/>
          <w:szCs w:val="28"/>
        </w:rPr>
        <w:t xml:space="preserve"> преобразуются в целочисленные значения координаты очередного подсвечиваемого пиксела. Генератор векторов, испол</w:t>
      </w:r>
      <w:r w:rsidRPr="007037DD">
        <w:rPr>
          <w:sz w:val="28"/>
          <w:szCs w:val="28"/>
        </w:rPr>
        <w:t>ь</w:t>
      </w:r>
      <w:r w:rsidRPr="007037DD">
        <w:rPr>
          <w:sz w:val="28"/>
          <w:szCs w:val="28"/>
        </w:rPr>
        <w:t xml:space="preserve">зующий этот алгоритм, имеет тот недостаток, что точки могут </w:t>
      </w:r>
      <w:r w:rsidRPr="007037DD">
        <w:rPr>
          <w:sz w:val="28"/>
          <w:szCs w:val="28"/>
        </w:rPr>
        <w:lastRenderedPageBreak/>
        <w:t>прописываться неоднократно, что увеличивает время построения, или отрезок будет выглядеть пр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 xml:space="preserve">рывистым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Кроме того, из-за независимого вычисления обеих координат нет предп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>чтительных направлений и построенные отрезки кажутся не очень красивыми. Субъективно лучше смотрятся вектора с единичным шагом по большей относ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тельной координате (несимметричный ЦДА). Для </w:t>
      </w:r>
      <w:r w:rsidRPr="007037DD">
        <w:rPr>
          <w:position w:val="-16"/>
          <w:sz w:val="28"/>
          <w:szCs w:val="28"/>
        </w:rPr>
        <w:object w:dxaOrig="880" w:dyaOrig="420">
          <v:shape id="_x0000_i1032" type="#_x0000_t75" style="width:44.25pt;height:21pt" o:ole="" fillcolor="window">
            <v:imagedata r:id="rId22" o:title=""/>
          </v:shape>
          <o:OLEObject Type="Embed" ProgID="Equation.3" ShapeID="_x0000_i1032" DrawAspect="Content" ObjectID="_1456908848" r:id="rId23"/>
        </w:object>
      </w:r>
      <w:r w:rsidRPr="007037DD">
        <w:rPr>
          <w:sz w:val="28"/>
          <w:szCs w:val="28"/>
        </w:rPr>
        <w:t xml:space="preserve"> (при </w:t>
      </w:r>
      <w:r w:rsidRPr="007037DD">
        <w:rPr>
          <w:position w:val="-16"/>
          <w:sz w:val="28"/>
          <w:szCs w:val="28"/>
        </w:rPr>
        <w:object w:dxaOrig="1140" w:dyaOrig="420">
          <v:shape id="_x0000_i1033" type="#_x0000_t75" style="width:57pt;height:21pt" o:ole="" fillcolor="window">
            <v:imagedata r:id="rId24" o:title=""/>
          </v:shape>
          <o:OLEObject Type="Embed" ProgID="Equation.3" ShapeID="_x0000_i1033" DrawAspect="Content" ObjectID="_1456908849" r:id="rId25"/>
        </w:object>
      </w:r>
      <w:r w:rsidRPr="007037DD">
        <w:rPr>
          <w:sz w:val="28"/>
          <w:szCs w:val="28"/>
        </w:rPr>
        <w:t xml:space="preserve">) это означает, что координата по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</w:rPr>
        <w:t xml:space="preserve"> направлению должна увеличиться на 1 </w:t>
      </w:r>
      <w:r w:rsidRPr="007037DD">
        <w:rPr>
          <w:i/>
          <w:sz w:val="28"/>
          <w:szCs w:val="28"/>
          <w:lang w:val="en-US"/>
        </w:rPr>
        <w:t>P</w:t>
      </w:r>
      <w:r w:rsidRPr="007037DD">
        <w:rPr>
          <w:i/>
          <w:sz w:val="28"/>
          <w:szCs w:val="28"/>
          <w:vertAlign w:val="subscript"/>
          <w:lang w:val="en-US"/>
        </w:rPr>
        <w:t>x</w:t>
      </w:r>
      <w:r w:rsidRPr="007037DD">
        <w:rPr>
          <w:sz w:val="28"/>
          <w:szCs w:val="28"/>
        </w:rPr>
        <w:t xml:space="preserve"> раз, а координата по 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</w:rPr>
        <w:t xml:space="preserve"> – направлению должна также </w:t>
      </w:r>
      <w:r w:rsidRPr="007037DD">
        <w:rPr>
          <w:i/>
          <w:sz w:val="28"/>
          <w:szCs w:val="28"/>
          <w:lang w:val="en-US"/>
        </w:rPr>
        <w:t>P</w:t>
      </w:r>
      <w:r w:rsidRPr="007037DD">
        <w:rPr>
          <w:i/>
          <w:sz w:val="28"/>
          <w:szCs w:val="28"/>
          <w:vertAlign w:val="subscript"/>
          <w:lang w:val="en-US"/>
        </w:rPr>
        <w:t>x</w:t>
      </w:r>
      <w:r w:rsidRPr="007037DD">
        <w:rPr>
          <w:sz w:val="28"/>
          <w:szCs w:val="28"/>
          <w:vertAlign w:val="subscript"/>
        </w:rPr>
        <w:t xml:space="preserve"> </w:t>
      </w:r>
      <w:r w:rsidRPr="007037DD">
        <w:rPr>
          <w:sz w:val="28"/>
          <w:szCs w:val="28"/>
        </w:rPr>
        <w:t xml:space="preserve">раз увеличиться, но на </w:t>
      </w:r>
      <w:r w:rsidRPr="007037DD">
        <w:rPr>
          <w:position w:val="-16"/>
          <w:sz w:val="28"/>
          <w:szCs w:val="28"/>
        </w:rPr>
        <w:object w:dxaOrig="780" w:dyaOrig="420">
          <v:shape id="_x0000_i1034" type="#_x0000_t75" style="width:39pt;height:21pt" o:ole="" fillcolor="window">
            <v:imagedata r:id="rId26" o:title=""/>
          </v:shape>
          <o:OLEObject Type="Embed" ProgID="Equation.3" ShapeID="_x0000_i1034" DrawAspect="Content" ObjectID="_1456908850" r:id="rId27"/>
        </w:object>
      </w:r>
      <w:r w:rsidRPr="007037DD">
        <w:rPr>
          <w:sz w:val="28"/>
          <w:szCs w:val="28"/>
        </w:rPr>
        <w:t>. Т.е. количество узлов аппроксимации берется равным числу пикселов вдоль наибольшего приращения. Для генерации отрезка из точки 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>,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) в точку 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i/>
          <w:sz w:val="28"/>
          <w:szCs w:val="28"/>
        </w:rPr>
        <w:t>,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>) в первом октанте алгоритм несимметричного ЦДА им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 xml:space="preserve">ет вид: </w:t>
      </w:r>
    </w:p>
    <w:p w:rsidR="007037DD" w:rsidRPr="007037DD" w:rsidRDefault="007037DD" w:rsidP="007037DD">
      <w:pPr>
        <w:spacing w:before="120"/>
        <w:rPr>
          <w:i/>
          <w:sz w:val="28"/>
          <w:szCs w:val="28"/>
        </w:rPr>
      </w:pPr>
      <w:r w:rsidRPr="007037DD">
        <w:rPr>
          <w:i/>
          <w:sz w:val="28"/>
          <w:szCs w:val="28"/>
          <w:lang w:val="en-US"/>
        </w:rPr>
        <w:t>x</w:t>
      </w:r>
      <w:r w:rsidRPr="007037DD">
        <w:rPr>
          <w:i/>
          <w:sz w:val="28"/>
          <w:szCs w:val="28"/>
        </w:rPr>
        <w:t xml:space="preserve"> – </w:t>
      </w:r>
      <w:r w:rsidRPr="007037DD">
        <w:rPr>
          <w:i/>
          <w:sz w:val="28"/>
          <w:szCs w:val="28"/>
          <w:lang w:val="en-US"/>
        </w:rPr>
        <w:t>integer</w:t>
      </w:r>
      <w:r w:rsidRPr="007037DD">
        <w:rPr>
          <w:sz w:val="28"/>
          <w:szCs w:val="28"/>
        </w:rPr>
        <w:t>;</w:t>
      </w:r>
    </w:p>
    <w:p w:rsidR="007037DD" w:rsidRPr="007037DD" w:rsidRDefault="007037DD" w:rsidP="007037DD">
      <w:pPr>
        <w:rPr>
          <w:i/>
          <w:sz w:val="28"/>
          <w:szCs w:val="28"/>
        </w:rPr>
      </w:pPr>
      <w:r w:rsidRPr="007037DD">
        <w:rPr>
          <w:i/>
          <w:sz w:val="28"/>
          <w:szCs w:val="28"/>
        </w:rPr>
        <w:t>Вычислить приращения координат:</w:t>
      </w:r>
      <w:r w:rsidRPr="007037DD">
        <w:rPr>
          <w:i/>
          <w:sz w:val="28"/>
          <w:szCs w:val="28"/>
        </w:rPr>
        <w:br/>
      </w:r>
      <w:r w:rsidRPr="007037DD">
        <w:rPr>
          <w:i/>
          <w:position w:val="-12"/>
          <w:sz w:val="28"/>
          <w:szCs w:val="28"/>
        </w:rPr>
        <w:object w:dxaOrig="1380" w:dyaOrig="380">
          <v:shape id="_x0000_i1035" type="#_x0000_t75" style="width:69pt;height:18.75pt" o:ole="" fillcolor="window">
            <v:imagedata r:id="rId28" o:title=""/>
          </v:shape>
          <o:OLEObject Type="Embed" ProgID="Equation.3" ShapeID="_x0000_i1035" DrawAspect="Content" ObjectID="_1456908851" r:id="rId29"/>
        </w:objec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</w:r>
      <w:r w:rsidRPr="007037DD">
        <w:rPr>
          <w:i/>
          <w:position w:val="-16"/>
          <w:sz w:val="28"/>
          <w:szCs w:val="28"/>
        </w:rPr>
        <w:object w:dxaOrig="1420" w:dyaOrig="420">
          <v:shape id="_x0000_i1036" type="#_x0000_t75" style="width:71.25pt;height:21pt" o:ole="" fillcolor="window">
            <v:imagedata r:id="rId30" o:title=""/>
          </v:shape>
          <o:OLEObject Type="Embed" ProgID="Equation.3" ShapeID="_x0000_i1036" DrawAspect="Content" ObjectID="_1456908852" r:id="rId31"/>
        </w:objec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t xml:space="preserve"> </w:t>
      </w:r>
    </w:p>
    <w:p w:rsidR="007037DD" w:rsidRPr="007037DD" w:rsidRDefault="007037DD" w:rsidP="007037DD">
      <w:pPr>
        <w:rPr>
          <w:i/>
          <w:sz w:val="28"/>
          <w:szCs w:val="28"/>
        </w:rPr>
      </w:pPr>
      <w:r w:rsidRPr="007037DD">
        <w:rPr>
          <w:i/>
          <w:sz w:val="28"/>
          <w:szCs w:val="28"/>
        </w:rPr>
        <w:t>Занести начальную точку отрезка</w:t>
      </w:r>
      <w:r w:rsidRPr="007037DD">
        <w:rPr>
          <w:i/>
          <w:sz w:val="28"/>
          <w:szCs w:val="28"/>
        </w:rPr>
        <w:br/>
        <w:t xml:space="preserve">PutPixel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>,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);</w:t>
      </w:r>
      <w:r w:rsidRPr="007037DD">
        <w:rPr>
          <w:i/>
          <w:sz w:val="28"/>
          <w:szCs w:val="28"/>
        </w:rPr>
        <w:t xml:space="preserve"> </w:t>
      </w:r>
    </w:p>
    <w:p w:rsidR="007037DD" w:rsidRPr="007037DD" w:rsidRDefault="007037DD" w:rsidP="007037DD">
      <w:pPr>
        <w:rPr>
          <w:sz w:val="28"/>
          <w:szCs w:val="28"/>
        </w:rPr>
      </w:pPr>
      <w:r w:rsidRPr="007037DD">
        <w:rPr>
          <w:i/>
          <w:sz w:val="28"/>
          <w:szCs w:val="28"/>
        </w:rPr>
        <w:t>Сгенерировать отрезок</w:t>
      </w:r>
      <w:r w:rsidRPr="007037DD">
        <w:rPr>
          <w:i/>
          <w:sz w:val="28"/>
          <w:szCs w:val="28"/>
        </w:rPr>
        <w:br/>
      </w:r>
      <w:r w:rsidRPr="007037DD">
        <w:rPr>
          <w:i/>
          <w:sz w:val="28"/>
          <w:szCs w:val="28"/>
          <w:lang w:val="en-US"/>
        </w:rPr>
        <w:t>while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 xml:space="preserve"> &lt;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>) {</w:t>
      </w:r>
      <w:r w:rsidRPr="007037DD">
        <w:rPr>
          <w:i/>
          <w:sz w:val="28"/>
          <w:szCs w:val="28"/>
        </w:rPr>
        <w:br/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 xml:space="preserve">:=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 xml:space="preserve"> + </w:t>
      </w:r>
      <w:r w:rsidRPr="007037DD">
        <w:rPr>
          <w:sz w:val="28"/>
          <w:szCs w:val="28"/>
        </w:rPr>
        <w:t>1;</w:t>
      </w:r>
      <w:r w:rsidRPr="007037DD">
        <w:rPr>
          <w:i/>
          <w:sz w:val="28"/>
          <w:szCs w:val="28"/>
        </w:rPr>
        <w:br/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 xml:space="preserve">:= 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i/>
          <w:sz w:val="28"/>
          <w:szCs w:val="28"/>
        </w:rPr>
        <w:t xml:space="preserve"> + </w:t>
      </w:r>
      <w:r w:rsidRPr="007037DD">
        <w:rPr>
          <w:i/>
          <w:sz w:val="28"/>
          <w:szCs w:val="28"/>
          <w:lang w:val="en-US"/>
        </w:rPr>
        <w:t>P</w:t>
      </w:r>
      <w:r w:rsidRPr="007037DD">
        <w:rPr>
          <w:i/>
          <w:sz w:val="28"/>
          <w:szCs w:val="28"/>
          <w:vertAlign w:val="subscript"/>
          <w:lang w:val="en-US"/>
        </w:rPr>
        <w:t>y</w:t>
      </w:r>
      <w:r w:rsidRPr="007037DD">
        <w:rPr>
          <w:i/>
          <w:sz w:val="28"/>
          <w:szCs w:val="28"/>
        </w:rPr>
        <w:t>/</w:t>
      </w:r>
      <w:r w:rsidRPr="007037DD">
        <w:rPr>
          <w:i/>
          <w:sz w:val="28"/>
          <w:szCs w:val="28"/>
          <w:lang w:val="en-US"/>
        </w:rPr>
        <w:t>P</w:t>
      </w:r>
      <w:r w:rsidRPr="007037DD">
        <w:rPr>
          <w:i/>
          <w:sz w:val="28"/>
          <w:szCs w:val="28"/>
          <w:vertAlign w:val="subscript"/>
          <w:lang w:val="en-US"/>
        </w:rPr>
        <w:t>x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</w:r>
      <w:r w:rsidRPr="007037DD">
        <w:rPr>
          <w:i/>
          <w:sz w:val="28"/>
          <w:szCs w:val="28"/>
          <w:lang w:val="en-US"/>
        </w:rPr>
        <w:t>PutPixel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  <w:lang w:val="en-US"/>
        </w:rPr>
        <w:t>intl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(</w:t>
      </w:r>
      <w:r w:rsidRPr="007037DD">
        <w:rPr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),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i/>
          <w:sz w:val="28"/>
          <w:szCs w:val="28"/>
          <w:lang w:val="en-US"/>
        </w:rPr>
        <w:t>intl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));</w:t>
      </w:r>
      <w:r w:rsidRPr="007037DD">
        <w:rPr>
          <w:i/>
          <w:sz w:val="28"/>
          <w:szCs w:val="28"/>
        </w:rPr>
        <w:br/>
      </w:r>
      <w:r w:rsidRPr="007037DD">
        <w:rPr>
          <w:sz w:val="28"/>
          <w:szCs w:val="28"/>
        </w:rPr>
        <w:t xml:space="preserve">} </w:t>
      </w:r>
    </w:p>
    <w:p w:rsidR="007037DD" w:rsidRPr="007037DD" w:rsidRDefault="007037DD" w:rsidP="007037DD">
      <w:pPr>
        <w:spacing w:line="360" w:lineRule="auto"/>
        <w:jc w:val="both"/>
        <w:rPr>
          <w:sz w:val="28"/>
          <w:szCs w:val="28"/>
        </w:rPr>
      </w:pPr>
      <w:r w:rsidRPr="007037DD">
        <w:rPr>
          <w:i/>
          <w:sz w:val="28"/>
          <w:szCs w:val="28"/>
        </w:rPr>
        <w:t>Примечание</w:t>
      </w:r>
      <w:r w:rsidRPr="007037DD">
        <w:rPr>
          <w:sz w:val="28"/>
          <w:szCs w:val="28"/>
        </w:rPr>
        <w:t xml:space="preserve">: </w:t>
      </w:r>
      <w:r w:rsidRPr="007037DD">
        <w:rPr>
          <w:sz w:val="28"/>
          <w:szCs w:val="28"/>
          <w:lang w:val="en-US"/>
        </w:rPr>
        <w:t>intl</w:t>
      </w:r>
      <w:r w:rsidRPr="007037DD">
        <w:rPr>
          <w:sz w:val="28"/>
          <w:szCs w:val="28"/>
        </w:rPr>
        <w:t xml:space="preserve"> – приближение к нижнему, т.е. 5.3 = 5; 5.6 = 5; –5.3 = –6; –5.6 = –6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Пример генерации отрезка по алгоритму несимметричного ЦДА приведен на рис. 1.2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</w:p>
    <w:p w:rsidR="007037DD" w:rsidRPr="007037DD" w:rsidRDefault="00A812C7" w:rsidP="007037DD">
      <w:pPr>
        <w:pStyle w:val="aa"/>
        <w:rPr>
          <w:sz w:val="28"/>
          <w:szCs w:val="28"/>
        </w:rPr>
      </w:pPr>
      <w:bookmarkStart w:id="5" w:name="tth_fIg0.2"/>
      <w:bookmarkStart w:id="6" w:name="r03_02"/>
      <w:bookmarkEnd w:id="5"/>
      <w:r>
        <w:rPr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1294130</wp:posOffset>
                </wp:positionH>
                <wp:positionV relativeFrom="paragraph">
                  <wp:posOffset>52705</wp:posOffset>
                </wp:positionV>
                <wp:extent cx="3931920" cy="998855"/>
                <wp:effectExtent l="8255" t="5080" r="3175" b="5715"/>
                <wp:wrapNone/>
                <wp:docPr id="4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1920" cy="998855"/>
                          <a:chOff x="3456" y="2448"/>
                          <a:chExt cx="6192" cy="1573"/>
                        </a:xfrm>
                      </wpg:grpSpPr>
                      <wps:wsp>
                        <wps:cNvPr id="42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516" y="2448"/>
                            <a:ext cx="2924" cy="15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808" y="2758"/>
                            <a:ext cx="269" cy="27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4805" y="3087"/>
                            <a:ext cx="268" cy="25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5129" y="3081"/>
                            <a:ext cx="268" cy="25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4158" y="3404"/>
                            <a:ext cx="269" cy="23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4472" y="3407"/>
                            <a:ext cx="269" cy="21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5470" y="2769"/>
                            <a:ext cx="268" cy="25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3549" y="3695"/>
                            <a:ext cx="241" cy="25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00"/>
                        <wps:cNvCnPr/>
                        <wps:spPr bwMode="auto">
                          <a:xfrm>
                            <a:off x="5779" y="2448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01"/>
                        <wps:cNvCnPr/>
                        <wps:spPr bwMode="auto">
                          <a:xfrm>
                            <a:off x="4450" y="2448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02"/>
                        <wps:cNvCnPr/>
                        <wps:spPr bwMode="auto">
                          <a:xfrm>
                            <a:off x="4142" y="2448"/>
                            <a:ext cx="0" cy="1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03"/>
                        <wps:cNvCnPr/>
                        <wps:spPr bwMode="auto">
                          <a:xfrm>
                            <a:off x="4777" y="2448"/>
                            <a:ext cx="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04"/>
                        <wps:cNvCnPr/>
                        <wps:spPr bwMode="auto">
                          <a:xfrm>
                            <a:off x="5101" y="2448"/>
                            <a:ext cx="0" cy="15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5"/>
                        <wps:cNvCnPr/>
                        <wps:spPr bwMode="auto">
                          <a:xfrm>
                            <a:off x="5435" y="2448"/>
                            <a:ext cx="0" cy="1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06"/>
                        <wps:cNvCnPr/>
                        <wps:spPr bwMode="auto">
                          <a:xfrm>
                            <a:off x="6117" y="2448"/>
                            <a:ext cx="0" cy="1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07"/>
                        <wps:cNvCnPr/>
                        <wps:spPr bwMode="auto">
                          <a:xfrm>
                            <a:off x="3810" y="2448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08"/>
                        <wps:cNvCnPr/>
                        <wps:spPr bwMode="auto">
                          <a:xfrm>
                            <a:off x="3538" y="2738"/>
                            <a:ext cx="2913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09"/>
                        <wps:cNvCnPr/>
                        <wps:spPr bwMode="auto">
                          <a:xfrm>
                            <a:off x="3532" y="3059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10"/>
                        <wps:cNvCnPr/>
                        <wps:spPr bwMode="auto">
                          <a:xfrm>
                            <a:off x="3520" y="3381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11"/>
                        <wps:cNvCnPr/>
                        <wps:spPr bwMode="auto">
                          <a:xfrm>
                            <a:off x="3531" y="3670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3456" y="3903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113"/>
                        <wps:cNvCnPr/>
                        <wps:spPr bwMode="auto">
                          <a:xfrm flipV="1">
                            <a:off x="3562" y="2736"/>
                            <a:ext cx="2466" cy="1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4079" y="3614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5026" y="3326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4385" y="3586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4686" y="3337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118"/>
                        <wps:cNvSpPr>
                          <a:spLocks noChangeArrowheads="1"/>
                        </wps:cNvSpPr>
                        <wps:spPr bwMode="auto">
                          <a:xfrm>
                            <a:off x="5708" y="2978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5369" y="2978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604" y="2448"/>
                            <a:ext cx="3044" cy="1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37DD" w:rsidRDefault="00A812C7" w:rsidP="007037DD">
                              <w:pPr>
                                <w:ind w:left="426" w:hanging="426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04775" cy="95250"/>
                                    <wp:effectExtent l="0" t="0" r="9525" b="0"/>
                                    <wp:docPr id="32" name="Рисунок 3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 flipH="1">
                                              <a:off x="0" y="0"/>
                                              <a:ext cx="104775" cy="952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="007037DD">
                                <w:t xml:space="preserve"> – Вычисленные позиции                      пикселов</w:t>
                              </w:r>
                            </w:p>
                            <w:p w:rsidR="007037DD" w:rsidRDefault="007037DD" w:rsidP="007037DD">
                              <w:r>
                                <w:t xml:space="preserve">      – Очередной пи</w:t>
                              </w:r>
                              <w:r>
                                <w:t>к</w:t>
                              </w:r>
                              <w:r>
                                <w:t>се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6748" y="3024"/>
                            <a:ext cx="268" cy="25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3843" y="3695"/>
                            <a:ext cx="269" cy="25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Oval 123"/>
                        <wps:cNvSpPr>
                          <a:spLocks noChangeArrowheads="1"/>
                        </wps:cNvSpPr>
                        <wps:spPr bwMode="auto">
                          <a:xfrm>
                            <a:off x="3751" y="3890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6" style="position:absolute;margin-left:101.9pt;margin-top:4.15pt;width:309.6pt;height:78.65pt;z-index:251658752" coordorigin="3456,2448" coordsize="6192,1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" o:allowincell="f">
                <v:rect id="Rectangle 92" o:spid="_x0000_s1027" style="position:absolute;left:3516;top:2448;width:2924;height:1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<v:rect id="Rectangle 93" o:spid="_x0000_s1028" style="position:absolute;left:5808;top:2758;width:269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7T9sYA&#10;AADbAAAADwAAAGRycy9kb3ducmV2LnhtbESPS2sCQRCE74L/YWghF4mzJkFl46xIQBICHjQePHZ2&#10;2n2407PszD6SX58RAh6LqvqKWm8GU4mOGldYVjCfRSCIU6sLzhScvnaPKxDOI2usLJOCH3KwScaj&#10;Ncba9nyg7ugzESDsYlSQe1/HUro0J4NuZmvi4F1sY9AH2WRSN9gHuKnkUxQtpMGCw0KONb3llF6P&#10;rVHQ9bIsP5fL39P++8y7d9u6dpgq9TAZtq8gPA3+Hv5vf2gFL89w+xJ+gE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o7T9sYAAADbAAAADwAAAAAAAAAAAAAAAACYAgAAZHJz&#10;L2Rvd25yZXYueG1sUEsFBgAAAAAEAAQA9QAAAIsDAAAAAA==&#10;" filled="f" fillcolor="silver" strokeweight="1.5pt">
                  <v:stroke dashstyle="1 1"/>
                </v:rect>
                <v:rect id="Rectangle 94" o:spid="_x0000_s1029" style="position:absolute;left:4805;top:3087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dLgsUA&#10;AADbAAAADwAAAGRycy9kb3ducmV2LnhtbESPzWvCQBTE74L/w/IEL1I3FWlKdBURpEXowY+Dx2f2&#10;NYnNvg3ZzUf967tCweMwM79hluvelKKl2hWWFbxOIxDEqdUFZwrOp93LOwjnkTWWlknBLzlYr4aD&#10;JSbadnyg9ugzESDsElSQe18lUro0J4Nuaivi4H3b2qAPss6krrELcFPKWRS9SYMFh4UcK9rmlP4c&#10;G6Og7eTtto/j+/nreuHdh21c00+UGo/6zQKEp94/w//tT61gPofHl/AD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Z0uCxQAAANsAAAAPAAAAAAAAAAAAAAAAAJgCAABkcnMv&#10;ZG93bnJldi54bWxQSwUGAAAAAAQABAD1AAAAigMAAAAA&#10;" filled="f" fillcolor="silver" strokeweight="1.5pt">
                  <v:stroke dashstyle="1 1"/>
                </v:rect>
                <v:rect id="Rectangle 95" o:spid="_x0000_s1030" style="position:absolute;left:5129;top:3081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vuGcYA&#10;AADbAAAADwAAAGRycy9kb3ducmV2LnhtbESPS2sCQRCE74L/YWghF4mzhkRl46xIQBICHjQePHZ2&#10;2n2407PszD6SX58RAh6LqvqKWm8GU4mOGldYVjCfRSCIU6sLzhScvnaPKxDOI2usLJOCH3KwScaj&#10;Ncba9nyg7ugzESDsYlSQe1/HUro0J4NuZmvi4F1sY9AH2WRSN9gHuKnkUxQtpMGCw0KONb3llF6P&#10;rVHQ9bIsP5fL39P++8y7d9u6dpgq9TAZtq8gPA3+Hv5vf2gFzy9w+xJ+gE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vuGcYAAADbAAAADwAAAAAAAAAAAAAAAACYAgAAZHJz&#10;L2Rvd25yZXYueG1sUEsFBgAAAAAEAAQA9QAAAIsDAAAAAA==&#10;" filled="f" fillcolor="silver" strokeweight="1.5pt">
                  <v:stroke dashstyle="1 1"/>
                </v:rect>
                <v:rect id="Rectangle 96" o:spid="_x0000_s1031" style="position:absolute;left:4158;top:3404;width:269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lwbsYA&#10;AADbAAAADwAAAGRycy9kb3ducmV2LnhtbESPzWvCQBTE70L/h+UVepG6aRFTYlYpBakIHrQeenxm&#10;X/PR7NuQ3XzYv74rCB6HmfkNk65HU4ueWldaVvAyi0AQZ1aXnCs4fW2e30A4j6yxtkwKLuRgvXqY&#10;pJhoO/CB+qPPRYCwS1BB4X2TSOmyggy6mW2Ig/djW4M+yDaXusUhwE0tX6NoIQ2WHBYKbOijoOz3&#10;2BkF/SCrahfHf6f9+Zs3n7Zz3ThV6ulxfF+C8DT6e/jW3moF8wV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lwbsYAAADbAAAADwAAAAAAAAAAAAAAAACYAgAAZHJz&#10;L2Rvd25yZXYueG1sUEsFBgAAAAAEAAQA9QAAAIsDAAAAAA==&#10;" filled="f" fillcolor="silver" strokeweight="1.5pt">
                  <v:stroke dashstyle="1 1"/>
                </v:rect>
                <v:rect id="Rectangle 97" o:spid="_x0000_s1032" style="position:absolute;left:4472;top:3407;width:26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XV9cYA&#10;AADbAAAADwAAAGRycy9kb3ducmV2LnhtbESPzWvCQBTE74L/w/KEXkQ3LaWRmFWkIC2FHrQePD6z&#10;z3yYfRuym4/2r+8KhR6HmfkNk25HU4ueWldaVvC4jEAQZ1aXnCs4fe0XKxDOI2usLZOCb3Kw3Uwn&#10;KSbaDnyg/uhzESDsElRQeN8kUrqsIINuaRvi4F1ta9AH2eZStzgEuKnlUxS9SIMlh4UCG3otKLsd&#10;O6OgH2RVfcTxz+nzcub9m+1cN86VepiNuzUIT6P/D/+137WC5xju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XV9cYAAADbAAAADwAAAAAAAAAAAAAAAACYAgAAZHJz&#10;L2Rvd25yZXYueG1sUEsFBgAAAAAEAAQA9QAAAIsDAAAAAA==&#10;" filled="f" fillcolor="silver" strokeweight="1.5pt">
                  <v:stroke dashstyle="1 1"/>
                </v:rect>
                <v:rect id="Rectangle 98" o:spid="_x0000_s1033" style="position:absolute;left:5470;top:2769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pBh8MA&#10;AADbAAAADwAAAGRycy9kb3ducmV2LnhtbERPy2rCQBTdF/oPwy10U+qkRUyJjkGE0CJ0oWbh8pq5&#10;JtHMnZCZPNqv7ywKLg/nvUon04iBOldbVvA2i0AQF1bXXCrIj9nrBwjnkTU2lknBDzlI148PK0y0&#10;HXlPw8GXIoSwS1BB5X2bSOmKigy6mW2JA3exnUEfYFdK3eEYwk0j36NoIQ3WHBoqbGlbUXE79EbB&#10;MMrrdRfHv/n3+cTZp+1dP70o9fw0bZYgPE3+Lv53f2kF8zA2fA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pBh8MAAADbAAAADwAAAAAAAAAAAAAAAACYAgAAZHJzL2Rv&#10;d25yZXYueG1sUEsFBgAAAAAEAAQA9QAAAIgDAAAAAA==&#10;" filled="f" fillcolor="silver" strokeweight="1.5pt">
                  <v:stroke dashstyle="1 1"/>
                </v:rect>
                <v:rect id="Rectangle 99" o:spid="_x0000_s1034" style="position:absolute;left:3549;top:3695;width:241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bkHMYA&#10;AADbAAAADwAAAGRycy9kb3ducmV2LnhtbESPzWvCQBTE7wX/h+UJXkrdWKTW1FWkIIrQgx8Hj6/Z&#10;ZxLNvg3ZzYf+9W6h4HGYmd8ws0VnCtFQ5XLLCkbDCARxYnXOqYLjYfX2CcJ5ZI2FZVJwIweLee9l&#10;hrG2Le+o2ftUBAi7GBVk3pexlC7JyKAb2pI4eGdbGfRBVqnUFbYBbgr5HkUf0mDOYSHDkr4zSq77&#10;2ihoWnm5bCeT+/Hn98Srta1d3b0qNeh3yy8Qnjr/DP+3N1rBeAp/X8IPkP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2bkHMYAAADbAAAADwAAAAAAAAAAAAAAAACYAgAAZHJz&#10;L2Rvd25yZXYueG1sUEsFBgAAAAAEAAQA9QAAAIsDAAAAAA==&#10;" filled="f" fillcolor="silver" strokeweight="1.5pt">
                  <v:stroke dashstyle="1 1"/>
                </v:rect>
                <v:line id="Line 100" o:spid="_x0000_s1035" style="position:absolute;visibility:visible;mso-wrap-style:square" from="5779,2448" to="5779,3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101" o:spid="_x0000_s1036" style="position:absolute;visibility:visible;mso-wrap-style:square" from="4450,2448" to="4450,3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102" o:spid="_x0000_s1037" style="position:absolute;visibility:visible;mso-wrap-style:square" from="4142,2448" to="4142,3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103" o:spid="_x0000_s1038" style="position:absolute;visibility:visible;mso-wrap-style:square" from="4777,2448" to="4777,3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104" o:spid="_x0000_s1039" style="position:absolute;visibility:visible;mso-wrap-style:square" from="5101,2448" to="5101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105" o:spid="_x0000_s1040" style="position:absolute;visibility:visible;mso-wrap-style:square" from="5435,2448" to="5435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106" o:spid="_x0000_s1041" style="position:absolute;visibility:visible;mso-wrap-style:square" from="6117,2448" to="6117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107" o:spid="_x0000_s1042" style="position:absolute;visibility:visible;mso-wrap-style:square" from="3810,2448" to="3810,3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108" o:spid="_x0000_s1043" style="position:absolute;visibility:visible;mso-wrap-style:square" from="3538,2738" to="6451,2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109" o:spid="_x0000_s1044" style="position:absolute;visibility:visible;mso-wrap-style:square" from="3532,3059" to="6455,3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110" o:spid="_x0000_s1045" style="position:absolute;visibility:visible;mso-wrap-style:square" from="3520,3381" to="6443,3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111" o:spid="_x0000_s1046" style="position:absolute;visibility:visible;mso-wrap-style:square" from="3531,3670" to="6454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oval id="Oval 112" o:spid="_x0000_s1047" style="position:absolute;left:3456;top:3903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y6hM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kG6gu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MuoTBAAAA2wAAAA8AAAAAAAAAAAAAAAAAmAIAAGRycy9kb3du&#10;cmV2LnhtbFBLBQYAAAAABAAEAPUAAACGAwAAAAA=&#10;" fillcolor="black"/>
                <v:line id="Line 113" o:spid="_x0000_s1048" style="position:absolute;flip:y;visibility:visible;mso-wrap-style:square" from="3562,2736" to="6028,3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OGSscAAADbAAAADwAAAGRycy9kb3ducmV2LnhtbESPzWoCQRCE7wHfYWghF4mzGjGy7iii&#10;SVSQQNSDx3an9wd3epadia5vnwkIORbV9VVXMm9NJa7UuNKygkE/AkGcWl1yruB4+HiZgHAeWWNl&#10;mRTcycF81nlKMNb2xt903ftcBAi7GBUU3texlC4tyKDr25o4eJltDPogm1zqBm8Bbio5jKKxNFhy&#10;aCiwpmVB6WX/Y8Ibq9Fhez+vP9++3pfpLtuOetHmpNRzt11MQXhq/f/xI73RCsav8LclAE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44ZKxwAAANsAAAAPAAAAAAAA&#10;AAAAAAAAAKECAABkcnMvZG93bnJldi54bWxQSwUGAAAAAAQABAD5AAAAlQMAAAAA&#10;" strokeweight="2.25pt"/>
                <v:oval id="Oval 114" o:spid="_x0000_s1049" style="position:absolute;left:4079;top:3614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mHa8IA&#10;AADbAAAADwAAAGRycy9kb3ducmV2LnhtbESPQWvCQBSE7wX/w/IEL0U3ShskuooELF6bevD4zD6T&#10;YPZt2N2a5N+7QqHHYWa+Ybb7wbTiQc43lhUsFwkI4tLqhisF55/jfA3CB2SNrWVSMJKH/W7ytsVM&#10;256/6VGESkQI+wwV1CF0mZS+rMmgX9iOOHo36wyGKF0ltcM+wk0rV0mSSoMNx4UaO8prKu/Fr1Hg&#10;3rsxH0/5cXnlr+KzX+tLet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qYdrwgAAANsAAAAPAAAAAAAAAAAAAAAAAJgCAABkcnMvZG93&#10;bnJldi54bWxQSwUGAAAAAAQABAD1AAAAhwMAAAAA&#10;" fillcolor="black"/>
                <v:oval id="Oval 115" o:spid="_x0000_s1050" style="position:absolute;left:5026;top:3326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i8MEA&#10;AADb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kG6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lIvDBAAAA2wAAAA8AAAAAAAAAAAAAAAAAmAIAAGRycy9kb3du&#10;cmV2LnhtbFBLBQYAAAAABAAEAPUAAACGAwAAAAA=&#10;" fillcolor="black"/>
                <v:oval id="Oval 116" o:spid="_x0000_s1051" style="position:absolute;left:4385;top:3586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oval id="Oval 117" o:spid="_x0000_s1052" style="position:absolute;left:4686;top:3337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sZHM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pBuob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sZHMMAAADbAAAADwAAAAAAAAAAAAAAAACYAgAAZHJzL2Rv&#10;d25yZXYueG1sUEsFBgAAAAAEAAQA9QAAAIgDAAAAAA==&#10;" fillcolor="black"/>
                <v:oval id="Oval 118" o:spid="_x0000_s1053" style="position:absolute;left:5708;top:2978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SNbr8A&#10;AADbAAAADwAAAGRycy9kb3ducmV2LnhtbERPTYvCMBC9C/6HMMJeZE1dsJRqlKWgeN3qweNsM7Zl&#10;m0lJom3//eYgeHy8791hNJ14kvOtZQXrVQKCuLK65VrB9XL8zED4gKyxs0wKJvJw2M9nO8y1HfiH&#10;nmWoRQxhn6OCJoQ+l9JXDRn0K9sTR+5uncEQoauldjjEcNPJryRJpcGWY0ODPRUNVX/lwyhwy34q&#10;pnNxXP/yqdwMmb6lV63Ux2L83oIINIa3+OU+awVpHBu/xB8g9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5I1uvwAAANsAAAAPAAAAAAAAAAAAAAAAAJgCAABkcnMvZG93bnJl&#10;di54bWxQSwUGAAAAAAQABAD1AAAAhAMAAAAA&#10;" fillcolor="black"/>
                <v:oval id="Oval 119" o:spid="_x0000_s1054" style="position:absolute;left:5369;top:2978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o9cMA&#10;AADbAAAADwAAAGRycy9kb3ducmV2LnhtbESPQWvCQBSE70L/w/IKvUjdWDBo6ioSsHhtzMHjM/ua&#10;hGbfht3VJP++WxA8DjPzDbPdj6YTd3K+taxguUhAEFdWt1wrKM/H9zUIH5A1dpZJwUQe9ruX2RYz&#10;bQf+pnsRahEh7DNU0ITQZ1L6qiGDfmF74uj9WGcwROlqqR0OEW46+ZEkqTTYclxosKe8oeq3uBkF&#10;bt5P+XTKj8srfxWrYa0vaamVensdD58gAo3hGX60T1pBuoH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go9cMAAADbAAAADwAAAAAAAAAAAAAAAACYAgAAZHJzL2Rv&#10;d25yZXYueG1sUEsFBgAAAAAEAAQA9QAAAIgDAAAAAA=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0" o:spid="_x0000_s1055" type="#_x0000_t202" style="position:absolute;left:6604;top:2448;width:3044;height:1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7037DD" w:rsidRDefault="00A812C7" w:rsidP="007037DD">
                        <w:pPr>
                          <w:ind w:left="426" w:hanging="426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04775" cy="95250"/>
                              <wp:effectExtent l="0" t="0" r="9525" b="0"/>
                              <wp:docPr id="32" name="Рисунок 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 flipH="1">
                                        <a:off x="0" y="0"/>
                                        <a:ext cx="104775" cy="952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="007037DD">
                          <w:t xml:space="preserve"> – Вычисленные позиции                      пикселов</w:t>
                        </w:r>
                      </w:p>
                      <w:p w:rsidR="007037DD" w:rsidRDefault="007037DD" w:rsidP="007037DD">
                        <w:r>
                          <w:t xml:space="preserve">      – Очередной пи</w:t>
                        </w:r>
                        <w:r>
                          <w:t>к</w:t>
                        </w:r>
                        <w:r>
                          <w:t>сел</w:t>
                        </w:r>
                      </w:p>
                    </w:txbxContent>
                  </v:textbox>
                </v:shape>
                <v:rect id="Rectangle 121" o:spid="_x0000_s1056" style="position:absolute;left:6748;top:3024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wip8UA&#10;AADbAAAADwAAAGRycy9kb3ducmV2LnhtbESPzWvCQBTE74L/w/IEL0U3emgkuooI0lLowY+Dx2f2&#10;mUSzb0N289H+9V2h4HGYmd8wq01vStFS7QrLCmbTCARxanXBmYLzaT9ZgHAeWWNpmRT8kIPNejhY&#10;YaJtxwdqjz4TAcIuQQW591UipUtzMuimtiIO3s3WBn2QdSZ1jV2Am1LOo+hdGiw4LORY0S6n9HFs&#10;jIK2k/f7Vxz/nr+vF95/2MY1/ZtS41G/XYLw1PtX+L/9qRXEM3h+CT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fCKnxQAAANsAAAAPAAAAAAAAAAAAAAAAAJgCAABkcnMv&#10;ZG93bnJldi54bWxQSwUGAAAAAAQABAD1AAAAigMAAAAA&#10;" filled="f" fillcolor="silver" strokeweight="1.5pt">
                  <v:stroke dashstyle="1 1"/>
                </v:rect>
                <v:rect id="Rectangle 122" o:spid="_x0000_s1057" style="position:absolute;left:3843;top:3695;width:269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680MUA&#10;AADbAAAADwAAAGRycy9kb3ducmV2LnhtbESPzWvCQBTE70L/h+UVvEjd1IOR6CqlIBXBgx+HHp/Z&#10;1yQ2+zZkNx/617uC4HGYmd8wi1VvStFS7QrLCj7HEQji1OqCMwWn4/pjBsJ5ZI2lZVJwJQer5dtg&#10;gYm2He+pPfhMBAi7BBXk3leJlC7NyaAb24o4eH+2NuiDrDOpa+wC3JRyEkVTabDgsJBjRd85pf+H&#10;xihoO3m5bOP4dtqdf3n9YxvX9COlhu/91xyEp96/ws/2RiuIJ/D4En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rrzQxQAAANsAAAAPAAAAAAAAAAAAAAAAAJgCAABkcnMv&#10;ZG93bnJldi54bWxQSwUGAAAAAAQABAD1AAAAigMAAAAA&#10;" filled="f" fillcolor="silver" strokeweight="1.5pt">
                  <v:stroke dashstyle="1 1"/>
                </v:rect>
                <v:oval id="Oval 123" o:spid="_x0000_s1058" style="position:absolute;left:3751;top:3890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mJwsIA&#10;AADb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aw+oD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mYnCwgAAANsAAAAPAAAAAAAAAAAAAAAAAJgCAABkcnMvZG93&#10;bnJldi54bWxQSwUGAAAAAAQABAD1AAAAhwMAAAAA&#10;" fillcolor="black"/>
              </v:group>
            </w:pict>
          </mc:Fallback>
        </mc:AlternateContent>
      </w: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spacing w:line="360" w:lineRule="auto"/>
        <w:ind w:firstLine="142"/>
        <w:jc w:val="center"/>
        <w:rPr>
          <w:sz w:val="28"/>
          <w:szCs w:val="28"/>
        </w:rPr>
      </w:pPr>
      <w:r w:rsidRPr="007037DD">
        <w:rPr>
          <w:i/>
          <w:sz w:val="28"/>
          <w:szCs w:val="28"/>
        </w:rPr>
        <w:t>Рис. 1.2.</w:t>
      </w:r>
      <w:r w:rsidRPr="007037DD">
        <w:rPr>
          <w:sz w:val="28"/>
          <w:szCs w:val="28"/>
        </w:rPr>
        <w:t xml:space="preserve"> Генерация отрезка несимметричным ЦДА</w:t>
      </w:r>
    </w:p>
    <w:bookmarkEnd w:id="6"/>
    <w:p w:rsidR="007037DD" w:rsidRPr="007037DD" w:rsidRDefault="007037DD" w:rsidP="007037DD">
      <w:pPr>
        <w:ind w:firstLine="720"/>
        <w:jc w:val="both"/>
        <w:rPr>
          <w:sz w:val="28"/>
          <w:szCs w:val="28"/>
        </w:rPr>
      </w:pPr>
    </w:p>
    <w:p w:rsidR="007037DD" w:rsidRPr="007037DD" w:rsidRDefault="007037DD" w:rsidP="007037DD">
      <w:pPr>
        <w:ind w:firstLine="720"/>
        <w:jc w:val="both"/>
        <w:rPr>
          <w:sz w:val="28"/>
          <w:szCs w:val="28"/>
        </w:rPr>
      </w:pPr>
      <w:r w:rsidRPr="007037DD">
        <w:rPr>
          <w:sz w:val="28"/>
          <w:szCs w:val="28"/>
        </w:rPr>
        <w:t>Генерация отрезка:</w:t>
      </w:r>
    </w:p>
    <w:p w:rsidR="007037DD" w:rsidRPr="007037DD" w:rsidRDefault="007037DD" w:rsidP="007037DD">
      <w:pPr>
        <w:spacing w:before="120"/>
        <w:rPr>
          <w:i/>
          <w:sz w:val="28"/>
          <w:szCs w:val="28"/>
          <w:lang w:val="en-US"/>
        </w:rPr>
      </w:pPr>
      <w:r w:rsidRPr="007037DD">
        <w:rPr>
          <w:i/>
          <w:sz w:val="28"/>
          <w:szCs w:val="28"/>
          <w:lang w:val="en-US"/>
        </w:rPr>
        <w:t xml:space="preserve">if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 xml:space="preserve">abs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  <w:lang w:val="en-US"/>
        </w:rPr>
        <w:t>2</w:t>
      </w:r>
      <w:r w:rsidRPr="007037DD">
        <w:rPr>
          <w:i/>
          <w:sz w:val="28"/>
          <w:szCs w:val="28"/>
          <w:lang w:val="en-US"/>
        </w:rPr>
        <w:t xml:space="preserve"> – x</w:t>
      </w:r>
      <w:r w:rsidRPr="007037DD">
        <w:rPr>
          <w:sz w:val="28"/>
          <w:szCs w:val="28"/>
          <w:vertAlign w:val="subscript"/>
          <w:lang w:val="en-US"/>
        </w:rPr>
        <w:t>1</w:t>
      </w:r>
      <w:r w:rsidRPr="007037DD">
        <w:rPr>
          <w:sz w:val="28"/>
          <w:szCs w:val="28"/>
          <w:lang w:val="en-US"/>
        </w:rPr>
        <w:t>) &gt;=</w:t>
      </w:r>
      <w:r w:rsidRPr="007037DD">
        <w:rPr>
          <w:i/>
          <w:sz w:val="28"/>
          <w:szCs w:val="28"/>
          <w:lang w:val="en-US"/>
        </w:rPr>
        <w:t xml:space="preserve"> abs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  <w:lang w:val="en-US"/>
        </w:rPr>
        <w:t>2</w:t>
      </w:r>
      <w:r w:rsidRPr="007037DD">
        <w:rPr>
          <w:i/>
          <w:sz w:val="28"/>
          <w:szCs w:val="28"/>
          <w:lang w:val="en-US"/>
        </w:rPr>
        <w:t xml:space="preserve"> – y</w:t>
      </w:r>
      <w:r w:rsidRPr="007037DD">
        <w:rPr>
          <w:sz w:val="28"/>
          <w:szCs w:val="28"/>
          <w:vertAlign w:val="subscript"/>
          <w:lang w:val="en-US"/>
        </w:rPr>
        <w:t>1</w:t>
      </w:r>
      <w:r w:rsidRPr="007037DD">
        <w:rPr>
          <w:sz w:val="28"/>
          <w:szCs w:val="28"/>
          <w:lang w:val="en-US"/>
        </w:rPr>
        <w:t xml:space="preserve">))  </w:t>
      </w:r>
      <w:r w:rsidRPr="007037DD">
        <w:rPr>
          <w:i/>
          <w:sz w:val="28"/>
          <w:szCs w:val="28"/>
          <w:lang w:val="en-US"/>
        </w:rPr>
        <w:t>then</w:t>
      </w:r>
    </w:p>
    <w:p w:rsidR="007037DD" w:rsidRPr="007037DD" w:rsidRDefault="007037DD" w:rsidP="007037DD">
      <w:pPr>
        <w:rPr>
          <w:i/>
          <w:sz w:val="28"/>
          <w:szCs w:val="28"/>
          <w:lang w:val="en-US"/>
        </w:rPr>
      </w:pPr>
      <w:r w:rsidRPr="007037DD">
        <w:rPr>
          <w:i/>
          <w:sz w:val="28"/>
          <w:szCs w:val="28"/>
          <w:lang w:val="en-US"/>
        </w:rPr>
        <w:t xml:space="preserve">len:= abs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vertAlign w:val="subscript"/>
          <w:lang w:val="en-US"/>
        </w:rPr>
        <w:t>2</w:t>
      </w:r>
      <w:r w:rsidRPr="007037DD">
        <w:rPr>
          <w:i/>
          <w:sz w:val="28"/>
          <w:szCs w:val="28"/>
          <w:lang w:val="en-US"/>
        </w:rPr>
        <w:t xml:space="preserve"> – x</w:t>
      </w:r>
      <w:r w:rsidRPr="007037DD">
        <w:rPr>
          <w:sz w:val="28"/>
          <w:szCs w:val="28"/>
          <w:vertAlign w:val="subscript"/>
          <w:lang w:val="en-US"/>
        </w:rPr>
        <w:t>1</w:t>
      </w:r>
      <w:r w:rsidRPr="007037DD">
        <w:rPr>
          <w:sz w:val="28"/>
          <w:szCs w:val="28"/>
          <w:lang w:val="en-US"/>
        </w:rPr>
        <w:t xml:space="preserve">) </w:t>
      </w:r>
      <w:r w:rsidRPr="007037DD">
        <w:rPr>
          <w:i/>
          <w:sz w:val="28"/>
          <w:szCs w:val="28"/>
          <w:lang w:val="en-US"/>
        </w:rPr>
        <w:t xml:space="preserve"> else</w:t>
      </w:r>
    </w:p>
    <w:p w:rsidR="007037DD" w:rsidRPr="007037DD" w:rsidRDefault="007037DD" w:rsidP="007037DD">
      <w:pPr>
        <w:rPr>
          <w:i/>
          <w:sz w:val="28"/>
          <w:szCs w:val="28"/>
          <w:lang w:val="en-US"/>
        </w:rPr>
      </w:pPr>
      <w:r w:rsidRPr="007037DD">
        <w:rPr>
          <w:i/>
          <w:sz w:val="28"/>
          <w:szCs w:val="28"/>
          <w:lang w:val="en-US"/>
        </w:rPr>
        <w:lastRenderedPageBreak/>
        <w:t xml:space="preserve">len:= abs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vertAlign w:val="subscript"/>
          <w:lang w:val="en-US"/>
        </w:rPr>
        <w:t>2</w:t>
      </w:r>
      <w:r w:rsidRPr="007037DD">
        <w:rPr>
          <w:i/>
          <w:sz w:val="28"/>
          <w:szCs w:val="28"/>
          <w:lang w:val="en-US"/>
        </w:rPr>
        <w:t xml:space="preserve"> – y</w:t>
      </w:r>
      <w:r w:rsidRPr="007037DD">
        <w:rPr>
          <w:sz w:val="28"/>
          <w:szCs w:val="28"/>
          <w:lang w:val="en-US"/>
        </w:rPr>
        <w:t>1);</w:t>
      </w:r>
    </w:p>
    <w:p w:rsidR="007037DD" w:rsidRPr="007037DD" w:rsidRDefault="007037DD" w:rsidP="007037DD">
      <w:pPr>
        <w:rPr>
          <w:sz w:val="28"/>
          <w:szCs w:val="28"/>
          <w:lang w:val="en-US"/>
        </w:rPr>
      </w:pPr>
      <w:r w:rsidRPr="007037DD">
        <w:rPr>
          <w:i/>
          <w:position w:val="-12"/>
          <w:sz w:val="28"/>
          <w:szCs w:val="28"/>
          <w:lang w:val="en-US"/>
        </w:rPr>
        <w:object w:dxaOrig="2060" w:dyaOrig="380">
          <v:shape id="_x0000_i1037" type="#_x0000_t75" style="width:102.75pt;height:18.75pt" o:ole="" fillcolor="window">
            <v:imagedata r:id="rId33" o:title=""/>
          </v:shape>
          <o:OLEObject Type="Embed" ProgID="Equation.3" ShapeID="_x0000_i1037" DrawAspect="Content" ObjectID="_1456908853" r:id="rId34"/>
        </w:object>
      </w:r>
      <w:r w:rsidRPr="007037DD">
        <w:rPr>
          <w:sz w:val="28"/>
          <w:szCs w:val="28"/>
          <w:lang w:val="en-US"/>
        </w:rPr>
        <w:t>;</w:t>
      </w:r>
      <w:r w:rsidRPr="007037DD">
        <w:rPr>
          <w:i/>
          <w:sz w:val="28"/>
          <w:szCs w:val="28"/>
          <w:lang w:val="en-US"/>
        </w:rPr>
        <w:br/>
      </w:r>
      <w:r w:rsidRPr="007037DD">
        <w:rPr>
          <w:i/>
          <w:position w:val="-16"/>
          <w:sz w:val="28"/>
          <w:szCs w:val="28"/>
          <w:lang w:val="en-US"/>
        </w:rPr>
        <w:object w:dxaOrig="2100" w:dyaOrig="420">
          <v:shape id="_x0000_i1038" type="#_x0000_t75" style="width:105pt;height:21pt" o:ole="" fillcolor="window">
            <v:imagedata r:id="rId35" o:title=""/>
          </v:shape>
          <o:OLEObject Type="Embed" ProgID="Equation.3" ShapeID="_x0000_i1038" DrawAspect="Content" ObjectID="_1456908854" r:id="rId36"/>
        </w:object>
      </w:r>
      <w:r w:rsidRPr="007037DD">
        <w:rPr>
          <w:sz w:val="28"/>
          <w:szCs w:val="28"/>
          <w:lang w:val="en-US"/>
        </w:rPr>
        <w:t>;</w:t>
      </w:r>
    </w:p>
    <w:p w:rsidR="007037DD" w:rsidRPr="007037DD" w:rsidRDefault="007037DD" w:rsidP="007037DD">
      <w:pPr>
        <w:rPr>
          <w:sz w:val="28"/>
          <w:szCs w:val="28"/>
          <w:lang w:val="en-US"/>
        </w:rPr>
      </w:pPr>
      <w:r w:rsidRPr="007037DD">
        <w:rPr>
          <w:position w:val="-12"/>
          <w:sz w:val="28"/>
          <w:szCs w:val="28"/>
          <w:lang w:val="en-US"/>
        </w:rPr>
        <w:object w:dxaOrig="2540" w:dyaOrig="380">
          <v:shape id="_x0000_i1039" type="#_x0000_t75" style="width:126.75pt;height:18.75pt" o:ole="" fillcolor="window">
            <v:imagedata r:id="rId37" o:title=""/>
          </v:shape>
          <o:OLEObject Type="Embed" ProgID="Equation.3" ShapeID="_x0000_i1039" DrawAspect="Content" ObjectID="_1456908855" r:id="rId38"/>
        </w:object>
      </w:r>
      <w:r w:rsidRPr="007037DD">
        <w:rPr>
          <w:sz w:val="28"/>
          <w:szCs w:val="28"/>
          <w:lang w:val="en-US"/>
        </w:rPr>
        <w:t>;</w:t>
      </w:r>
    </w:p>
    <w:p w:rsidR="007037DD" w:rsidRPr="007037DD" w:rsidRDefault="007037DD" w:rsidP="007037DD">
      <w:pPr>
        <w:rPr>
          <w:i/>
          <w:sz w:val="28"/>
          <w:szCs w:val="28"/>
          <w:lang w:val="en-US"/>
        </w:rPr>
      </w:pPr>
      <w:r w:rsidRPr="007037DD">
        <w:rPr>
          <w:position w:val="-16"/>
          <w:sz w:val="28"/>
          <w:szCs w:val="28"/>
          <w:lang w:val="en-US"/>
        </w:rPr>
        <w:object w:dxaOrig="2600" w:dyaOrig="420">
          <v:shape id="_x0000_i1040" type="#_x0000_t75" style="width:129.75pt;height:21pt" o:ole="" fillcolor="window">
            <v:imagedata r:id="rId39" o:title=""/>
          </v:shape>
          <o:OLEObject Type="Embed" ProgID="Equation.3" ShapeID="_x0000_i1040" DrawAspect="Content" ObjectID="_1456908856" r:id="rId40"/>
        </w:object>
      </w:r>
      <w:r w:rsidRPr="007037DD">
        <w:rPr>
          <w:sz w:val="28"/>
          <w:szCs w:val="28"/>
          <w:lang w:val="en-US"/>
        </w:rPr>
        <w:t>;</w:t>
      </w:r>
    </w:p>
    <w:p w:rsidR="007037DD" w:rsidRPr="007037DD" w:rsidRDefault="007037DD" w:rsidP="007037DD">
      <w:pPr>
        <w:rPr>
          <w:i/>
          <w:sz w:val="28"/>
          <w:szCs w:val="28"/>
          <w:lang w:val="en-US"/>
        </w:rPr>
      </w:pPr>
      <w:r w:rsidRPr="007037DD">
        <w:rPr>
          <w:i/>
          <w:sz w:val="28"/>
          <w:szCs w:val="28"/>
          <w:lang w:val="en-US"/>
        </w:rPr>
        <w:t xml:space="preserve">i = </w:t>
      </w:r>
      <w:r w:rsidRPr="007037DD">
        <w:rPr>
          <w:sz w:val="28"/>
          <w:szCs w:val="28"/>
          <w:lang w:val="en-US"/>
        </w:rPr>
        <w:t>1</w:t>
      </w:r>
    </w:p>
    <w:p w:rsidR="007037DD" w:rsidRPr="007037DD" w:rsidRDefault="007037DD" w:rsidP="007037DD">
      <w:pPr>
        <w:rPr>
          <w:i/>
          <w:sz w:val="28"/>
          <w:szCs w:val="28"/>
          <w:lang w:val="en-US"/>
        </w:rPr>
      </w:pPr>
      <w:r w:rsidRPr="007037DD">
        <w:rPr>
          <w:i/>
          <w:sz w:val="28"/>
          <w:szCs w:val="28"/>
          <w:lang w:val="en-US"/>
        </w:rPr>
        <w:t xml:space="preserve">while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i &lt;= len</w:t>
      </w:r>
      <w:r w:rsidRPr="007037DD">
        <w:rPr>
          <w:sz w:val="28"/>
          <w:szCs w:val="28"/>
          <w:lang w:val="en-US"/>
        </w:rPr>
        <w:t>) {</w:t>
      </w:r>
      <w:r w:rsidRPr="007037DD">
        <w:rPr>
          <w:i/>
          <w:sz w:val="28"/>
          <w:szCs w:val="28"/>
          <w:lang w:val="en-US"/>
        </w:rPr>
        <w:br/>
        <w:t>PutPixel</w:t>
      </w:r>
      <w:r w:rsidRPr="007037DD">
        <w:rPr>
          <w:sz w:val="28"/>
          <w:szCs w:val="28"/>
          <w:lang w:val="en-US"/>
        </w:rPr>
        <w:t xml:space="preserve"> (</w:t>
      </w:r>
      <w:r w:rsidRPr="007037DD">
        <w:rPr>
          <w:i/>
          <w:sz w:val="28"/>
          <w:szCs w:val="28"/>
          <w:lang w:val="en-US"/>
        </w:rPr>
        <w:t xml:space="preserve">intl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  <w:lang w:val="en-US"/>
        </w:rPr>
        <w:t>)</w:t>
      </w:r>
      <w:r w:rsidRPr="007037DD">
        <w:rPr>
          <w:i/>
          <w:sz w:val="28"/>
          <w:szCs w:val="28"/>
          <w:lang w:val="en-US"/>
        </w:rPr>
        <w:t xml:space="preserve">, intl </w:t>
      </w:r>
      <w:r w:rsidRPr="007037DD">
        <w:rPr>
          <w:sz w:val="28"/>
          <w:szCs w:val="28"/>
          <w:lang w:val="en-US"/>
        </w:rPr>
        <w:t>(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  <w:lang w:val="en-US"/>
        </w:rPr>
        <w:t>));</w:t>
      </w:r>
      <w:r w:rsidRPr="007037DD">
        <w:rPr>
          <w:i/>
          <w:sz w:val="28"/>
          <w:szCs w:val="28"/>
          <w:lang w:val="en-US"/>
        </w:rPr>
        <w:br/>
        <w:t>x:= x + P</w:t>
      </w:r>
      <w:r w:rsidRPr="007037DD">
        <w:rPr>
          <w:i/>
          <w:sz w:val="28"/>
          <w:szCs w:val="28"/>
          <w:vertAlign w:val="subscript"/>
          <w:lang w:val="en-US"/>
        </w:rPr>
        <w:t>x</w:t>
      </w:r>
      <w:r w:rsidRPr="007037DD">
        <w:rPr>
          <w:sz w:val="28"/>
          <w:szCs w:val="28"/>
          <w:lang w:val="en-US"/>
        </w:rPr>
        <w:t>;</w:t>
      </w:r>
      <w:r w:rsidRPr="007037DD">
        <w:rPr>
          <w:i/>
          <w:sz w:val="28"/>
          <w:szCs w:val="28"/>
          <w:lang w:val="en-US"/>
        </w:rPr>
        <w:br/>
        <w:t>y:= y+P</w:t>
      </w:r>
      <w:r w:rsidRPr="007037DD">
        <w:rPr>
          <w:i/>
          <w:sz w:val="28"/>
          <w:szCs w:val="28"/>
          <w:vertAlign w:val="subscript"/>
          <w:lang w:val="en-US"/>
        </w:rPr>
        <w:t>y</w:t>
      </w:r>
      <w:r w:rsidRPr="007037DD">
        <w:rPr>
          <w:sz w:val="28"/>
          <w:szCs w:val="28"/>
          <w:lang w:val="en-US"/>
        </w:rPr>
        <w:t>;</w:t>
      </w:r>
      <w:r w:rsidRPr="007037DD">
        <w:rPr>
          <w:i/>
          <w:sz w:val="28"/>
          <w:szCs w:val="28"/>
          <w:lang w:val="en-US"/>
        </w:rPr>
        <w:br/>
        <w:t xml:space="preserve">i:= i + </w:t>
      </w:r>
      <w:r w:rsidRPr="007037DD">
        <w:rPr>
          <w:sz w:val="28"/>
          <w:szCs w:val="28"/>
          <w:lang w:val="en-US"/>
        </w:rPr>
        <w:t>1</w:t>
      </w:r>
    </w:p>
    <w:p w:rsidR="007037DD" w:rsidRPr="007037DD" w:rsidRDefault="007037DD" w:rsidP="007037DD">
      <w:pPr>
        <w:rPr>
          <w:sz w:val="28"/>
          <w:szCs w:val="28"/>
        </w:rPr>
      </w:pPr>
      <w:r w:rsidRPr="007037DD">
        <w:rPr>
          <w:sz w:val="28"/>
          <w:szCs w:val="28"/>
        </w:rPr>
        <w:t>}</w:t>
      </w:r>
    </w:p>
    <w:p w:rsidR="007037DD" w:rsidRPr="007037DD" w:rsidRDefault="007037DD" w:rsidP="007037DD">
      <w:pPr>
        <w:pStyle w:val="2"/>
        <w:rPr>
          <w:szCs w:val="28"/>
        </w:rPr>
      </w:pPr>
      <w:bookmarkStart w:id="7" w:name="_Toc51591733"/>
      <w:bookmarkStart w:id="8" w:name="_Toc55196202"/>
      <w:r w:rsidRPr="007037DD">
        <w:rPr>
          <w:szCs w:val="28"/>
        </w:rPr>
        <w:t>1.2. Алгоритм Брезенхема</w:t>
      </w:r>
      <w:bookmarkEnd w:id="7"/>
      <w:bookmarkEnd w:id="8"/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Так как приращения координат, как правило, не являются целой степенью двойки, то в ЦДА – алгоритме (см. предыдущий пункт) требуется выполнение деления, что не всегда желательно. Алгоритм выбирает оптимальные растровые координаты для представления отрезка. В процессе работы одна из координат – либо </w:t>
      </w:r>
      <w:r w:rsidRPr="007037DD">
        <w:rPr>
          <w:i/>
          <w:sz w:val="28"/>
          <w:szCs w:val="28"/>
          <w:lang w:val="en-US"/>
        </w:rPr>
        <w:t>X</w:t>
      </w:r>
      <w:r w:rsidRPr="007037DD">
        <w:rPr>
          <w:sz w:val="28"/>
          <w:szCs w:val="28"/>
        </w:rPr>
        <w:t xml:space="preserve">, либо </w:t>
      </w:r>
      <w:r w:rsidRPr="007037DD">
        <w:rPr>
          <w:i/>
          <w:sz w:val="28"/>
          <w:szCs w:val="28"/>
          <w:lang w:val="en-US"/>
        </w:rPr>
        <w:t>Y</w:t>
      </w:r>
      <w:r w:rsidRPr="007037DD">
        <w:rPr>
          <w:sz w:val="28"/>
          <w:szCs w:val="28"/>
        </w:rPr>
        <w:t xml:space="preserve"> (в зависимости от углового коэффициента) – изменяется на ед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>ницу, изменение другой координаты (либо на нуль, либо на единицу) зависит от расстояния между действительным положением отрезка и ближайшими к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 xml:space="preserve">ординатами сетки. Такое расстояние назовем </w:t>
      </w:r>
      <w:r w:rsidRPr="007037DD">
        <w:rPr>
          <w:i/>
          <w:sz w:val="28"/>
          <w:szCs w:val="28"/>
        </w:rPr>
        <w:t>ошибкой</w:t>
      </w:r>
      <w:r w:rsidRPr="007037DD">
        <w:rPr>
          <w:sz w:val="28"/>
          <w:szCs w:val="28"/>
        </w:rPr>
        <w:t>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Брезенхем предложил алгоритм, построенный так, что требуется проверять лишь знак этой </w:t>
      </w:r>
      <w:r w:rsidRPr="007037DD">
        <w:rPr>
          <w:i/>
          <w:sz w:val="28"/>
          <w:szCs w:val="28"/>
        </w:rPr>
        <w:t>ошибки</w:t>
      </w:r>
      <w:r w:rsidRPr="007037DD">
        <w:rPr>
          <w:sz w:val="28"/>
          <w:szCs w:val="28"/>
        </w:rPr>
        <w:t>. На рис. 1.3 а,б) это иллюстрируется для отрезка в пе</w:t>
      </w:r>
      <w:r w:rsidRPr="007037DD">
        <w:rPr>
          <w:sz w:val="28"/>
          <w:szCs w:val="28"/>
        </w:rPr>
        <w:t>р</w:t>
      </w:r>
      <w:r w:rsidRPr="007037DD">
        <w:rPr>
          <w:sz w:val="28"/>
          <w:szCs w:val="28"/>
        </w:rPr>
        <w:t>вом октанте, т.е. для отрезка с угловым коэффициентом, лежащим в диапазоне от нуля до единицы. Из рисунка можно заметить, что если угловой коэффиц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ент отрезка из точки (0,0) больше чем 1/2, то его пересечение с прямой </w:t>
      </w:r>
      <w:r w:rsidRPr="007037DD">
        <w:rPr>
          <w:position w:val="-6"/>
          <w:sz w:val="28"/>
          <w:szCs w:val="28"/>
        </w:rPr>
        <w:object w:dxaOrig="580" w:dyaOrig="300">
          <v:shape id="_x0000_i1041" type="#_x0000_t75" style="width:29.25pt;height:15pt" o:ole="" fillcolor="window">
            <v:imagedata r:id="rId41" o:title=""/>
          </v:shape>
          <o:OLEObject Type="Embed" ProgID="Equation.3" ShapeID="_x0000_i1041" DrawAspect="Content" ObjectID="_1456908857" r:id="rId42"/>
        </w:object>
      </w:r>
      <w:r w:rsidRPr="007037DD">
        <w:rPr>
          <w:sz w:val="28"/>
          <w:szCs w:val="28"/>
        </w:rPr>
        <w:t xml:space="preserve"> будет расположено ближе к прямой </w:t>
      </w:r>
      <w:r w:rsidRPr="007037DD">
        <w:rPr>
          <w:position w:val="-12"/>
          <w:sz w:val="28"/>
          <w:szCs w:val="28"/>
        </w:rPr>
        <w:object w:dxaOrig="600" w:dyaOrig="360">
          <v:shape id="_x0000_i1042" type="#_x0000_t75" style="width:30pt;height:18pt" o:ole="" fillcolor="window">
            <v:imagedata r:id="rId43" o:title=""/>
          </v:shape>
          <o:OLEObject Type="Embed" ProgID="Equation.3" ShapeID="_x0000_i1042" DrawAspect="Content" ObjectID="_1456908858" r:id="rId44"/>
        </w:object>
      </w:r>
      <w:r w:rsidRPr="007037DD">
        <w:rPr>
          <w:sz w:val="28"/>
          <w:szCs w:val="28"/>
        </w:rPr>
        <w:t xml:space="preserve">, чем к прямой </w:t>
      </w:r>
      <w:r w:rsidRPr="007037DD">
        <w:rPr>
          <w:position w:val="-12"/>
          <w:sz w:val="28"/>
          <w:szCs w:val="28"/>
        </w:rPr>
        <w:object w:dxaOrig="639" w:dyaOrig="360">
          <v:shape id="_x0000_i1043" type="#_x0000_t75" style="width:32.25pt;height:18pt" o:ole="" fillcolor="window">
            <v:imagedata r:id="rId45" o:title=""/>
          </v:shape>
          <o:OLEObject Type="Embed" ProgID="Equation.3" ShapeID="_x0000_i1043" DrawAspect="Content" ObjectID="_1456908859" r:id="rId46"/>
        </w:object>
      </w:r>
      <w:r w:rsidRPr="007037DD">
        <w:rPr>
          <w:sz w:val="28"/>
          <w:szCs w:val="28"/>
        </w:rPr>
        <w:t>. Следовательно, точка растра (1,1) лучше апроксимирует ход отрезка, чем точка (1,0). Если угловой коэффициент меньше 1/2, то верно обратное. Для углового коэффицие</w:t>
      </w:r>
      <w:r w:rsidRPr="007037DD">
        <w:rPr>
          <w:sz w:val="28"/>
          <w:szCs w:val="28"/>
        </w:rPr>
        <w:t>н</w:t>
      </w:r>
      <w:r w:rsidRPr="007037DD">
        <w:rPr>
          <w:sz w:val="28"/>
          <w:szCs w:val="28"/>
        </w:rPr>
        <w:t>та, равного 1/2 нет какого-либо предпочтительного выбора. В данном случае алгоритм выбирает точку (1,1). Не все отрезки проходят через точки растра (рис. 1.3 в). Здесь отрезок с тангенсом угла наклона 3/8 сначала проходит через точку растра (0,0) и последовательно пересекает три пиксела. Так как жел</w:t>
      </w:r>
      <w:r w:rsidRPr="007037DD">
        <w:rPr>
          <w:sz w:val="28"/>
          <w:szCs w:val="28"/>
        </w:rPr>
        <w:t>а</w:t>
      </w:r>
      <w:r w:rsidRPr="007037DD">
        <w:rPr>
          <w:sz w:val="28"/>
          <w:szCs w:val="28"/>
        </w:rPr>
        <w:t>тельно проверять только знак ошибки, то она первоначально устанавливается равной – 1/2.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</w:p>
    <w:bookmarkStart w:id="9" w:name="tth_fIg0.3"/>
    <w:bookmarkStart w:id="10" w:name="r03_03"/>
    <w:bookmarkEnd w:id="9"/>
    <w:bookmarkStart w:id="11" w:name="_MON_1127651702"/>
    <w:bookmarkStart w:id="12" w:name="_MON_1127811449"/>
    <w:bookmarkEnd w:id="11"/>
    <w:bookmarkEnd w:id="12"/>
    <w:p w:rsidR="007037DD" w:rsidRPr="007037DD" w:rsidRDefault="007037DD" w:rsidP="007037DD">
      <w:pPr>
        <w:spacing w:line="360" w:lineRule="auto"/>
        <w:jc w:val="center"/>
        <w:rPr>
          <w:sz w:val="28"/>
          <w:szCs w:val="28"/>
        </w:rPr>
      </w:pPr>
      <w:r w:rsidRPr="007037DD">
        <w:rPr>
          <w:sz w:val="28"/>
          <w:szCs w:val="28"/>
        </w:rPr>
        <w:object w:dxaOrig="7456" w:dyaOrig="2656">
          <v:shape id="_x0000_i1044" type="#_x0000_t75" style="width:372.75pt;height:132.75pt" o:ole="" fillcolor="window">
            <v:imagedata r:id="rId47" o:title=""/>
          </v:shape>
          <o:OLEObject Type="Embed" ProgID="Word.Picture.8" ShapeID="_x0000_i1044" DrawAspect="Content" ObjectID="_1456908860" r:id="rId48"/>
        </w:object>
      </w:r>
    </w:p>
    <w:p w:rsidR="007037DD" w:rsidRPr="007037DD" w:rsidRDefault="007037DD" w:rsidP="007037DD">
      <w:pPr>
        <w:jc w:val="center"/>
        <w:rPr>
          <w:sz w:val="28"/>
          <w:szCs w:val="28"/>
        </w:rPr>
      </w:pPr>
      <w:r w:rsidRPr="007037DD">
        <w:rPr>
          <w:i/>
          <w:sz w:val="28"/>
          <w:szCs w:val="28"/>
        </w:rPr>
        <w:t>Рис. 1.3</w:t>
      </w:r>
      <w:r w:rsidRPr="007037DD">
        <w:rPr>
          <w:sz w:val="28"/>
          <w:szCs w:val="28"/>
        </w:rPr>
        <w:t>. Алгоритм Брезенхема генерации отрезков</w:t>
      </w:r>
    </w:p>
    <w:p w:rsidR="007037DD" w:rsidRPr="007037DD" w:rsidRDefault="007037DD" w:rsidP="007037DD">
      <w:pPr>
        <w:jc w:val="center"/>
        <w:rPr>
          <w:sz w:val="28"/>
          <w:szCs w:val="28"/>
        </w:rPr>
      </w:pPr>
    </w:p>
    <w:bookmarkEnd w:id="10"/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Если </w:t>
      </w:r>
      <w:r w:rsidRPr="007037DD">
        <w:rPr>
          <w:i/>
          <w:sz w:val="28"/>
          <w:szCs w:val="28"/>
        </w:rPr>
        <w:t>Е</w:t>
      </w:r>
      <w:r w:rsidRPr="007037DD">
        <w:rPr>
          <w:sz w:val="28"/>
          <w:szCs w:val="28"/>
        </w:rPr>
        <w:t xml:space="preserve"> &lt; 0 (где </w:t>
      </w:r>
      <w:r w:rsidRPr="007037DD">
        <w:rPr>
          <w:i/>
          <w:sz w:val="28"/>
          <w:szCs w:val="28"/>
        </w:rPr>
        <w:t>Е</w:t>
      </w:r>
      <w:r w:rsidRPr="007037DD">
        <w:rPr>
          <w:sz w:val="28"/>
          <w:szCs w:val="28"/>
        </w:rPr>
        <w:t xml:space="preserve"> – ошибка), то </w:t>
      </w:r>
      <w:r w:rsidRPr="007037DD">
        <w:rPr>
          <w:i/>
          <w:sz w:val="28"/>
          <w:szCs w:val="28"/>
        </w:rPr>
        <w:t>Y</w:t>
      </w:r>
      <w:r w:rsidRPr="007037DD">
        <w:rPr>
          <w:sz w:val="28"/>
          <w:szCs w:val="28"/>
        </w:rPr>
        <w:t xml:space="preserve">-координата не меняется по сравнению с предыдущей точкой. В противном случае </w:t>
      </w:r>
      <w:r w:rsidRPr="007037DD">
        <w:rPr>
          <w:i/>
          <w:sz w:val="28"/>
          <w:szCs w:val="28"/>
        </w:rPr>
        <w:t>Y</w:t>
      </w:r>
      <w:r w:rsidRPr="007037DD">
        <w:rPr>
          <w:sz w:val="28"/>
          <w:szCs w:val="28"/>
        </w:rPr>
        <w:t xml:space="preserve"> увел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чивается на 1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Для вычисления </w:t>
      </w:r>
      <w:r w:rsidRPr="007037DD">
        <w:rPr>
          <w:i/>
          <w:sz w:val="28"/>
          <w:szCs w:val="28"/>
        </w:rPr>
        <w:t>Е</w:t>
      </w:r>
      <w:r w:rsidRPr="007037DD">
        <w:rPr>
          <w:sz w:val="28"/>
          <w:szCs w:val="28"/>
        </w:rPr>
        <w:t xml:space="preserve"> положим, что рассматриваемый вектор начинается в точке (0,0) и проходит через точку (4, 1.6) (рис. 1.3 в), т.е. имеет положител</w:t>
      </w:r>
      <w:r w:rsidRPr="007037DD">
        <w:rPr>
          <w:sz w:val="28"/>
          <w:szCs w:val="28"/>
        </w:rPr>
        <w:t>ь</w:t>
      </w:r>
      <w:r w:rsidRPr="007037DD">
        <w:rPr>
          <w:sz w:val="28"/>
          <w:szCs w:val="28"/>
        </w:rPr>
        <w:t xml:space="preserve">ный наклон, меньший 1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Из рис. </w:t>
      </w:r>
      <w:hyperlink r:id="rId49" w:anchor="r03_03" w:history="1">
        <w:r w:rsidRPr="007037DD">
          <w:rPr>
            <w:sz w:val="28"/>
            <w:szCs w:val="28"/>
          </w:rPr>
          <w:t>1.3</w:t>
        </w:r>
      </w:hyperlink>
      <w:r w:rsidRPr="007037DD">
        <w:rPr>
          <w:sz w:val="28"/>
          <w:szCs w:val="28"/>
        </w:rPr>
        <w:t xml:space="preserve"> в) видно, отклонение для первого шага: 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position w:val="-16"/>
          <w:sz w:val="28"/>
          <w:szCs w:val="28"/>
        </w:rPr>
        <w:object w:dxaOrig="2360" w:dyaOrig="420">
          <v:shape id="_x0000_i1045" type="#_x0000_t75" style="width:117.75pt;height:21pt" o:ole="" fillcolor="window">
            <v:imagedata r:id="rId50" o:title=""/>
          </v:shape>
          <o:OLEObject Type="Embed" ProgID="Equation.3" ShapeID="_x0000_i1045" DrawAspect="Content" ObjectID="_1456908861" r:id="rId51"/>
        </w:object>
      </w:r>
      <w:r w:rsidRPr="007037DD">
        <w:rPr>
          <w:sz w:val="28"/>
          <w:szCs w:val="28"/>
        </w:rPr>
        <w:t>,</w:t>
      </w:r>
    </w:p>
    <w:p w:rsidR="007037DD" w:rsidRPr="007037DD" w:rsidRDefault="007037DD" w:rsidP="007037DD">
      <w:pPr>
        <w:pStyle w:val="aa"/>
        <w:rPr>
          <w:sz w:val="28"/>
          <w:szCs w:val="28"/>
        </w:rPr>
      </w:pPr>
      <w:r w:rsidRPr="007037DD">
        <w:rPr>
          <w:sz w:val="28"/>
          <w:szCs w:val="28"/>
        </w:rPr>
        <w:t xml:space="preserve">поэтому для занесения пиксела выбирается точка (1,0)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Отклонение для второго шага вычисляется добавлением приращения </w:t>
      </w:r>
      <w:r w:rsidRPr="007037DD">
        <w:rPr>
          <w:i/>
          <w:sz w:val="28"/>
          <w:szCs w:val="28"/>
        </w:rPr>
        <w:t>Y</w:t>
      </w:r>
      <w:r w:rsidRPr="007037DD">
        <w:rPr>
          <w:sz w:val="28"/>
          <w:szCs w:val="28"/>
        </w:rPr>
        <w:t>-координаты для сл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 xml:space="preserve">дующей </w:t>
      </w:r>
      <w:r w:rsidRPr="007037DD">
        <w:rPr>
          <w:i/>
          <w:sz w:val="28"/>
          <w:szCs w:val="28"/>
        </w:rPr>
        <w:t>X</w:t>
      </w:r>
      <w:r w:rsidRPr="007037DD">
        <w:rPr>
          <w:sz w:val="28"/>
          <w:szCs w:val="28"/>
        </w:rPr>
        <w:t xml:space="preserve">-позиции (рис. 1.3 в): 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position w:val="-16"/>
          <w:sz w:val="28"/>
          <w:szCs w:val="28"/>
        </w:rPr>
        <w:object w:dxaOrig="2340" w:dyaOrig="420">
          <v:shape id="_x0000_i1046" type="#_x0000_t75" style="width:117pt;height:21pt" o:ole="" fillcolor="window">
            <v:imagedata r:id="rId52" o:title=""/>
          </v:shape>
          <o:OLEObject Type="Embed" ProgID="Equation.3" ShapeID="_x0000_i1046" DrawAspect="Content" ObjectID="_1456908862" r:id="rId53"/>
        </w:object>
      </w:r>
      <w:r w:rsidRPr="007037DD">
        <w:rPr>
          <w:sz w:val="28"/>
          <w:szCs w:val="28"/>
        </w:rPr>
        <w:t>,</w:t>
      </w:r>
    </w:p>
    <w:p w:rsidR="007037DD" w:rsidRPr="007037DD" w:rsidRDefault="007037DD" w:rsidP="007037DD">
      <w:pPr>
        <w:pStyle w:val="aa"/>
        <w:rPr>
          <w:sz w:val="28"/>
          <w:szCs w:val="28"/>
        </w:rPr>
      </w:pPr>
      <w:r w:rsidRPr="007037DD">
        <w:rPr>
          <w:sz w:val="28"/>
          <w:szCs w:val="28"/>
        </w:rPr>
        <w:t>поэтому для занесения пиксела выбирается точка (2,1). Так как отклонение сч</w:t>
      </w:r>
      <w:r w:rsidRPr="007037DD">
        <w:rPr>
          <w:sz w:val="28"/>
          <w:szCs w:val="28"/>
        </w:rPr>
        <w:t>и</w:t>
      </w:r>
      <w:r w:rsidRPr="007037DD">
        <w:rPr>
          <w:sz w:val="28"/>
          <w:szCs w:val="28"/>
        </w:rPr>
        <w:t xml:space="preserve">тается от </w:t>
      </w:r>
      <w:r w:rsidRPr="007037DD">
        <w:rPr>
          <w:i/>
          <w:sz w:val="28"/>
          <w:szCs w:val="28"/>
        </w:rPr>
        <w:t>Y</w:t>
      </w:r>
      <w:r w:rsidRPr="007037DD">
        <w:rPr>
          <w:sz w:val="28"/>
          <w:szCs w:val="28"/>
        </w:rPr>
        <w:t>-координаты, которая теперь увеличилась на 1, то из накопленного отклонения для вычисления последующих отклонений надо в</w:t>
      </w:r>
      <w:r w:rsidRPr="007037DD">
        <w:rPr>
          <w:sz w:val="28"/>
          <w:szCs w:val="28"/>
        </w:rPr>
        <w:t>ы</w:t>
      </w:r>
      <w:r w:rsidRPr="007037DD">
        <w:rPr>
          <w:sz w:val="28"/>
          <w:szCs w:val="28"/>
        </w:rPr>
        <w:t xml:space="preserve">честь 1: 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i/>
          <w:sz w:val="28"/>
          <w:szCs w:val="28"/>
        </w:rPr>
        <w:t>E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 xml:space="preserve"> = </w:t>
      </w:r>
      <w:r w:rsidRPr="007037DD">
        <w:rPr>
          <w:i/>
          <w:sz w:val="28"/>
          <w:szCs w:val="28"/>
        </w:rPr>
        <w:t>E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sz w:val="28"/>
          <w:szCs w:val="28"/>
        </w:rPr>
        <w:t xml:space="preserve"> – 1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Отклонение для третьего шага: </w:t>
      </w:r>
    </w:p>
    <w:p w:rsidR="007037DD" w:rsidRPr="007037DD" w:rsidRDefault="007037DD" w:rsidP="007037DD">
      <w:pPr>
        <w:pStyle w:val="3"/>
        <w:rPr>
          <w:sz w:val="28"/>
          <w:szCs w:val="28"/>
        </w:rPr>
      </w:pPr>
      <w:r w:rsidRPr="007037DD">
        <w:rPr>
          <w:position w:val="-16"/>
          <w:sz w:val="28"/>
          <w:szCs w:val="28"/>
        </w:rPr>
        <w:object w:dxaOrig="2360" w:dyaOrig="420">
          <v:shape id="_x0000_i1047" type="#_x0000_t75" style="width:117.75pt;height:21pt" o:ole="" fillcolor="window">
            <v:imagedata r:id="rId54" o:title=""/>
          </v:shape>
          <o:OLEObject Type="Embed" ProgID="Equation.3" ShapeID="_x0000_i1047" DrawAspect="Content" ObjectID="_1456908863" r:id="rId55"/>
        </w:object>
      </w:r>
      <w:r w:rsidRPr="007037DD">
        <w:rPr>
          <w:sz w:val="28"/>
          <w:szCs w:val="28"/>
        </w:rPr>
        <w:t>,</w:t>
      </w:r>
    </w:p>
    <w:p w:rsidR="007037DD" w:rsidRPr="007037DD" w:rsidRDefault="007037DD" w:rsidP="007037DD">
      <w:pPr>
        <w:pStyle w:val="aa"/>
        <w:rPr>
          <w:sz w:val="28"/>
          <w:szCs w:val="28"/>
        </w:rPr>
      </w:pPr>
      <w:r w:rsidRPr="007037DD">
        <w:rPr>
          <w:sz w:val="28"/>
          <w:szCs w:val="28"/>
        </w:rPr>
        <w:t xml:space="preserve">поэтому для занесения пиксела выбирается точка (3,1)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Возможны случаи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23"/>
        <w:gridCol w:w="5069"/>
      </w:tblGrid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7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EA3A72" w:rsidRDefault="007037DD" w:rsidP="00395C71">
            <w:pPr>
              <w:pStyle w:val="aa"/>
              <w:jc w:val="center"/>
              <w:rPr>
                <w:sz w:val="28"/>
                <w:szCs w:val="28"/>
                <w:lang w:val="ru-RU" w:eastAsia="ru-RU"/>
              </w:rPr>
            </w:pPr>
            <w:r w:rsidRPr="00EA3A72">
              <w:rPr>
                <w:i/>
                <w:sz w:val="28"/>
                <w:szCs w:val="28"/>
                <w:lang w:val="ru-RU" w:eastAsia="ru-RU"/>
              </w:rPr>
              <w:t>E</w:t>
            </w:r>
            <w:r w:rsidRPr="00EA3A72">
              <w:rPr>
                <w:sz w:val="28"/>
                <w:szCs w:val="28"/>
                <w:vertAlign w:val="subscript"/>
                <w:lang w:val="ru-RU" w:eastAsia="ru-RU"/>
              </w:rPr>
              <w:t>1</w:t>
            </w:r>
            <w:r w:rsidRPr="00EA3A72">
              <w:rPr>
                <w:sz w:val="28"/>
                <w:szCs w:val="28"/>
                <w:lang w:val="ru-RU" w:eastAsia="ru-RU"/>
              </w:rPr>
              <w:t xml:space="preserve"> &gt; 0</w: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EA3A72" w:rsidRDefault="007037DD" w:rsidP="00395C71">
            <w:pPr>
              <w:pStyle w:val="aa"/>
              <w:jc w:val="center"/>
              <w:rPr>
                <w:sz w:val="28"/>
                <w:szCs w:val="28"/>
                <w:lang w:val="ru-RU" w:eastAsia="ru-RU"/>
              </w:rPr>
            </w:pPr>
            <w:r w:rsidRPr="00EA3A72">
              <w:rPr>
                <w:i/>
                <w:sz w:val="28"/>
                <w:szCs w:val="28"/>
                <w:lang w:val="ru-RU" w:eastAsia="ru-RU"/>
              </w:rPr>
              <w:t>E</w:t>
            </w:r>
            <w:r w:rsidRPr="00EA3A72">
              <w:rPr>
                <w:sz w:val="28"/>
                <w:szCs w:val="28"/>
                <w:vertAlign w:val="subscript"/>
                <w:lang w:val="ru-RU" w:eastAsia="ru-RU"/>
              </w:rPr>
              <w:t>1</w:t>
            </w:r>
            <w:r w:rsidRPr="00EA3A72">
              <w:rPr>
                <w:sz w:val="28"/>
                <w:szCs w:val="28"/>
                <w:lang w:val="ru-RU" w:eastAsia="ru-RU"/>
              </w:rPr>
              <w:t xml:space="preserve"> &lt;= 0</w:t>
            </w:r>
          </w:p>
        </w:tc>
      </w:tr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79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7037DD" w:rsidRDefault="007037DD" w:rsidP="00395C71">
            <w:pPr>
              <w:pStyle w:val="1"/>
              <w:spacing w:line="240" w:lineRule="auto"/>
              <w:rPr>
                <w:szCs w:val="28"/>
              </w:rPr>
            </w:pPr>
            <w:r w:rsidRPr="007037DD">
              <w:rPr>
                <w:szCs w:val="28"/>
              </w:rPr>
              <w:t>ближайшая точка есть:</w:t>
            </w:r>
          </w:p>
        </w:tc>
      </w:tr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7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7037DD" w:rsidRDefault="007037DD" w:rsidP="00395C71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37DD">
              <w:rPr>
                <w:i/>
                <w:sz w:val="28"/>
                <w:szCs w:val="28"/>
                <w:lang w:val="en-US"/>
              </w:rPr>
              <w:t>X</w:t>
            </w:r>
            <w:r w:rsidRPr="007037D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= X</w:t>
            </w:r>
            <w:r w:rsidRPr="007037D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+ </w:t>
            </w:r>
            <w:r w:rsidRPr="007037DD">
              <w:rPr>
                <w:sz w:val="28"/>
                <w:szCs w:val="28"/>
                <w:lang w:val="en-US"/>
              </w:rPr>
              <w:t>1;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Y</w:t>
            </w:r>
            <w:r w:rsidRPr="007037D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= Y</w:t>
            </w:r>
            <w:r w:rsidRPr="007037D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7037DD">
              <w:rPr>
                <w:sz w:val="28"/>
                <w:szCs w:val="28"/>
                <w:lang w:val="en-US"/>
              </w:rPr>
              <w:t>+</w:t>
            </w:r>
            <w:r w:rsidRPr="007037DD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7037D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7037DD" w:rsidRDefault="007037DD" w:rsidP="00395C71">
            <w:pPr>
              <w:pStyle w:val="6"/>
              <w:spacing w:line="240" w:lineRule="auto"/>
              <w:rPr>
                <w:i w:val="0"/>
                <w:szCs w:val="28"/>
                <w:lang w:eastAsia="ru-RU"/>
              </w:rPr>
            </w:pPr>
            <w:r w:rsidRPr="007037DD">
              <w:rPr>
                <w:szCs w:val="28"/>
                <w:lang w:eastAsia="ru-RU"/>
              </w:rPr>
              <w:t>X</w:t>
            </w:r>
            <w:r w:rsidRPr="007037DD">
              <w:rPr>
                <w:i w:val="0"/>
                <w:szCs w:val="28"/>
                <w:vertAlign w:val="subscript"/>
                <w:lang w:eastAsia="ru-RU"/>
              </w:rPr>
              <w:t>1</w:t>
            </w:r>
            <w:r w:rsidRPr="007037DD">
              <w:rPr>
                <w:i w:val="0"/>
                <w:szCs w:val="28"/>
                <w:lang w:eastAsia="ru-RU"/>
              </w:rPr>
              <w:t xml:space="preserve"> = </w:t>
            </w:r>
            <w:r w:rsidRPr="007037DD">
              <w:rPr>
                <w:szCs w:val="28"/>
                <w:lang w:eastAsia="ru-RU"/>
              </w:rPr>
              <w:t>X</w:t>
            </w:r>
            <w:r w:rsidRPr="007037DD">
              <w:rPr>
                <w:i w:val="0"/>
                <w:szCs w:val="28"/>
                <w:vertAlign w:val="subscript"/>
                <w:lang w:eastAsia="ru-RU"/>
              </w:rPr>
              <w:t>0</w:t>
            </w:r>
            <w:r w:rsidRPr="007037DD">
              <w:rPr>
                <w:i w:val="0"/>
                <w:szCs w:val="28"/>
                <w:lang w:eastAsia="ru-RU"/>
              </w:rPr>
              <w:t xml:space="preserve"> + 1; </w:t>
            </w:r>
            <w:r w:rsidRPr="007037DD">
              <w:rPr>
                <w:szCs w:val="28"/>
                <w:lang w:eastAsia="ru-RU"/>
              </w:rPr>
              <w:t>Y</w:t>
            </w:r>
            <w:r w:rsidRPr="007037DD">
              <w:rPr>
                <w:i w:val="0"/>
                <w:szCs w:val="28"/>
                <w:vertAlign w:val="subscript"/>
                <w:lang w:eastAsia="ru-RU"/>
              </w:rPr>
              <w:t>1</w:t>
            </w:r>
            <w:r w:rsidRPr="007037DD">
              <w:rPr>
                <w:i w:val="0"/>
                <w:szCs w:val="28"/>
                <w:lang w:eastAsia="ru-RU"/>
              </w:rPr>
              <w:t xml:space="preserve"> = </w:t>
            </w:r>
            <w:r w:rsidRPr="007037DD">
              <w:rPr>
                <w:szCs w:val="28"/>
                <w:lang w:eastAsia="ru-RU"/>
              </w:rPr>
              <w:t>Y</w:t>
            </w:r>
            <w:r w:rsidRPr="007037DD">
              <w:rPr>
                <w:i w:val="0"/>
                <w:szCs w:val="28"/>
                <w:vertAlign w:val="subscript"/>
                <w:lang w:eastAsia="ru-RU"/>
              </w:rPr>
              <w:t>0</w:t>
            </w:r>
          </w:p>
        </w:tc>
      </w:tr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7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=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+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y</w:t>
            </w:r>
            <w:r w:rsidRPr="007037DD">
              <w:rPr>
                <w:sz w:val="28"/>
                <w:szCs w:val="28"/>
                <w:lang w:val="en-US" w:eastAsia="ru-RU"/>
              </w:rPr>
              <w:t>/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x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sz w:val="28"/>
                <w:szCs w:val="28"/>
                <w:lang w:val="en-US" w:eastAsia="ru-RU"/>
              </w:rPr>
              <w:t>– 1</w: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=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+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y</w:t>
            </w:r>
            <w:r w:rsidRPr="007037DD">
              <w:rPr>
                <w:sz w:val="28"/>
                <w:szCs w:val="28"/>
                <w:lang w:val="en-US" w:eastAsia="ru-RU"/>
              </w:rPr>
              <w:t>/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x</w:t>
            </w:r>
          </w:p>
        </w:tc>
      </w:tr>
    </w:tbl>
    <w:p w:rsidR="007037DD" w:rsidRPr="007037DD" w:rsidRDefault="007037DD" w:rsidP="007037DD">
      <w:pPr>
        <w:pStyle w:val="a8"/>
        <w:spacing w:before="120"/>
        <w:rPr>
          <w:sz w:val="28"/>
          <w:szCs w:val="28"/>
        </w:rPr>
      </w:pPr>
      <w:r w:rsidRPr="007037DD">
        <w:rPr>
          <w:sz w:val="28"/>
          <w:szCs w:val="28"/>
        </w:rPr>
        <w:t xml:space="preserve">Так как интересует только знак </w:t>
      </w:r>
      <w:r w:rsidRPr="007037DD">
        <w:rPr>
          <w:i/>
          <w:sz w:val="28"/>
          <w:szCs w:val="28"/>
        </w:rPr>
        <w:t>Е</w:t>
      </w:r>
      <w:r w:rsidRPr="007037DD">
        <w:rPr>
          <w:sz w:val="28"/>
          <w:szCs w:val="28"/>
        </w:rPr>
        <w:t>, то можно избавиться от деления умн</w:t>
      </w:r>
      <w:r w:rsidRPr="007037DD">
        <w:rPr>
          <w:sz w:val="28"/>
          <w:szCs w:val="28"/>
        </w:rPr>
        <w:t>о</w:t>
      </w:r>
      <w:r w:rsidRPr="007037DD">
        <w:rPr>
          <w:sz w:val="28"/>
          <w:szCs w:val="28"/>
        </w:rPr>
        <w:t xml:space="preserve">жением </w:t>
      </w:r>
      <w:r w:rsidRPr="007037DD">
        <w:rPr>
          <w:i/>
          <w:sz w:val="28"/>
          <w:szCs w:val="28"/>
        </w:rPr>
        <w:t>E</w:t>
      </w:r>
      <w:r w:rsidRPr="007037DD">
        <w:rPr>
          <w:sz w:val="28"/>
          <w:szCs w:val="28"/>
        </w:rPr>
        <w:t xml:space="preserve"> на 2</w:t>
      </w:r>
      <w:r w:rsidRPr="007037DD">
        <w:rPr>
          <w:i/>
          <w:sz w:val="28"/>
          <w:szCs w:val="28"/>
        </w:rPr>
        <w:t>*</w:t>
      </w:r>
      <w:r w:rsidRPr="007037DD">
        <w:rPr>
          <w:i/>
          <w:sz w:val="28"/>
          <w:szCs w:val="28"/>
          <w:lang w:val="en-US"/>
        </w:rPr>
        <w:t>Px</w:t>
      </w:r>
      <w:r w:rsidRPr="007037DD">
        <w:rPr>
          <w:sz w:val="28"/>
          <w:szCs w:val="28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5070"/>
        <w:gridCol w:w="4677"/>
      </w:tblGrid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70" w:type="dxa"/>
          </w:tcPr>
          <w:p w:rsidR="007037DD" w:rsidRPr="00EA3A72" w:rsidRDefault="007037DD" w:rsidP="00395C71">
            <w:pPr>
              <w:pStyle w:val="aa"/>
              <w:jc w:val="center"/>
              <w:rPr>
                <w:sz w:val="28"/>
                <w:szCs w:val="28"/>
                <w:lang w:val="ru-RU" w:eastAsia="ru-RU"/>
              </w:rPr>
            </w:pPr>
          </w:p>
        </w:tc>
        <w:tc>
          <w:tcPr>
            <w:tcW w:w="4677" w:type="dxa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= </w:t>
            </w:r>
            <w:r w:rsidRPr="007037DD">
              <w:rPr>
                <w:sz w:val="28"/>
                <w:szCs w:val="28"/>
                <w:lang w:val="en-US" w:eastAsia="ru-RU"/>
              </w:rPr>
              <w:t>2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* 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y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 – 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x</w:t>
            </w:r>
          </w:p>
        </w:tc>
      </w:tr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70" w:type="dxa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&gt; 0</w:t>
            </w:r>
          </w:p>
        </w:tc>
        <w:tc>
          <w:tcPr>
            <w:tcW w:w="4677" w:type="dxa"/>
          </w:tcPr>
          <w:p w:rsidR="007037DD" w:rsidRPr="007037DD" w:rsidRDefault="007037DD" w:rsidP="00395C71">
            <w:pPr>
              <w:pStyle w:val="aa"/>
              <w:jc w:val="center"/>
              <w:rPr>
                <w:i/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= 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+ </w:t>
            </w:r>
            <w:r w:rsidRPr="007037DD">
              <w:rPr>
                <w:sz w:val="28"/>
                <w:szCs w:val="28"/>
                <w:lang w:val="en-US" w:eastAsia="ru-RU"/>
              </w:rPr>
              <w:t>2 (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y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 – 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x</w:t>
            </w:r>
            <w:r w:rsidRPr="007037DD">
              <w:rPr>
                <w:sz w:val="28"/>
                <w:szCs w:val="28"/>
                <w:lang w:val="en-US" w:eastAsia="ru-RU"/>
              </w:rPr>
              <w:t>)</w:t>
            </w:r>
          </w:p>
        </w:tc>
      </w:tr>
      <w:tr w:rsidR="007037DD" w:rsidRPr="007037DD" w:rsidTr="00395C7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70" w:type="dxa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lastRenderedPageBreak/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&lt;= 0</w:t>
            </w:r>
          </w:p>
        </w:tc>
        <w:tc>
          <w:tcPr>
            <w:tcW w:w="4677" w:type="dxa"/>
          </w:tcPr>
          <w:p w:rsidR="007037DD" w:rsidRPr="007037DD" w:rsidRDefault="007037DD" w:rsidP="00395C71">
            <w:pPr>
              <w:pStyle w:val="aa"/>
              <w:jc w:val="center"/>
              <w:rPr>
                <w:sz w:val="28"/>
                <w:szCs w:val="28"/>
                <w:lang w:val="en-US" w:eastAsia="ru-RU"/>
              </w:rPr>
            </w:pPr>
            <w:r w:rsidRPr="007037DD">
              <w:rPr>
                <w:i/>
                <w:sz w:val="28"/>
                <w:szCs w:val="28"/>
                <w:lang w:val="en-US" w:eastAsia="ru-RU"/>
              </w:rPr>
              <w:t>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= E</w:t>
            </w:r>
            <w:r w:rsidRPr="007037DD">
              <w:rPr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7037DD">
              <w:rPr>
                <w:sz w:val="28"/>
                <w:szCs w:val="28"/>
                <w:lang w:val="en-US" w:eastAsia="ru-RU"/>
              </w:rPr>
              <w:t xml:space="preserve"> 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 xml:space="preserve">+ </w:t>
            </w:r>
            <w:r w:rsidRPr="007037DD">
              <w:rPr>
                <w:sz w:val="28"/>
                <w:szCs w:val="28"/>
                <w:lang w:val="en-US" w:eastAsia="ru-RU"/>
              </w:rPr>
              <w:t>2</w:t>
            </w:r>
            <w:r w:rsidRPr="007037DD">
              <w:rPr>
                <w:i/>
                <w:sz w:val="28"/>
                <w:szCs w:val="28"/>
                <w:lang w:val="en-US" w:eastAsia="ru-RU"/>
              </w:rPr>
              <w:t>* P</w:t>
            </w:r>
            <w:r w:rsidRPr="007037DD">
              <w:rPr>
                <w:i/>
                <w:sz w:val="28"/>
                <w:szCs w:val="28"/>
                <w:vertAlign w:val="subscript"/>
                <w:lang w:val="en-US" w:eastAsia="ru-RU"/>
              </w:rPr>
              <w:t>y</w:t>
            </w:r>
          </w:p>
        </w:tc>
      </w:tr>
    </w:tbl>
    <w:p w:rsidR="007037DD" w:rsidRPr="007037DD" w:rsidRDefault="007037DD" w:rsidP="007037DD">
      <w:pPr>
        <w:pStyle w:val="a8"/>
        <w:spacing w:before="120"/>
        <w:rPr>
          <w:sz w:val="28"/>
          <w:szCs w:val="28"/>
        </w:rPr>
      </w:pPr>
      <w:r w:rsidRPr="007037DD">
        <w:rPr>
          <w:sz w:val="28"/>
          <w:szCs w:val="28"/>
        </w:rPr>
        <w:t>Таким образом получается алгоритм, в котором используются только ц</w:t>
      </w:r>
      <w:r w:rsidRPr="007037DD">
        <w:rPr>
          <w:sz w:val="28"/>
          <w:szCs w:val="28"/>
        </w:rPr>
        <w:t>е</w:t>
      </w:r>
      <w:r w:rsidRPr="007037DD">
        <w:rPr>
          <w:sz w:val="28"/>
          <w:szCs w:val="28"/>
        </w:rPr>
        <w:t>лые числа, сложение (умножение на 2 – сдвиг влево или сложение с самими числом):</w:t>
      </w:r>
    </w:p>
    <w:p w:rsidR="007037DD" w:rsidRPr="007037DD" w:rsidRDefault="007037DD" w:rsidP="007037DD">
      <w:pPr>
        <w:spacing w:after="120"/>
        <w:rPr>
          <w:i/>
          <w:sz w:val="28"/>
          <w:szCs w:val="28"/>
        </w:rPr>
      </w:pPr>
      <w:r w:rsidRPr="007037DD">
        <w:rPr>
          <w:i/>
          <w:sz w:val="28"/>
          <w:szCs w:val="28"/>
        </w:rPr>
        <w:t>X = 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Y = 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P</w:t>
      </w:r>
      <w:r w:rsidRPr="007037DD">
        <w:rPr>
          <w:i/>
          <w:sz w:val="28"/>
          <w:szCs w:val="28"/>
          <w:vertAlign w:val="subscript"/>
        </w:rPr>
        <w:t>x</w:t>
      </w:r>
      <w:r w:rsidRPr="007037DD">
        <w:rPr>
          <w:i/>
          <w:sz w:val="28"/>
          <w:szCs w:val="28"/>
        </w:rPr>
        <w:t xml:space="preserve"> = x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i/>
          <w:sz w:val="28"/>
          <w:szCs w:val="28"/>
        </w:rPr>
        <w:t xml:space="preserve"> – x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P</w:t>
      </w:r>
      <w:r w:rsidRPr="007037DD">
        <w:rPr>
          <w:i/>
          <w:sz w:val="28"/>
          <w:szCs w:val="28"/>
          <w:vertAlign w:val="subscript"/>
        </w:rPr>
        <w:t>y</w:t>
      </w:r>
      <w:r w:rsidRPr="007037DD">
        <w:rPr>
          <w:i/>
          <w:sz w:val="28"/>
          <w:szCs w:val="28"/>
        </w:rPr>
        <w:t xml:space="preserve"> = y</w:t>
      </w:r>
      <w:r w:rsidRPr="007037DD">
        <w:rPr>
          <w:sz w:val="28"/>
          <w:szCs w:val="28"/>
          <w:vertAlign w:val="subscript"/>
        </w:rPr>
        <w:t>2</w:t>
      </w:r>
      <w:r w:rsidRPr="007037DD">
        <w:rPr>
          <w:i/>
          <w:sz w:val="28"/>
          <w:szCs w:val="28"/>
        </w:rPr>
        <w:t xml:space="preserve"> – y</w:t>
      </w:r>
      <w:r w:rsidRPr="007037DD">
        <w:rPr>
          <w:sz w:val="28"/>
          <w:szCs w:val="28"/>
          <w:vertAlign w:val="subscript"/>
        </w:rPr>
        <w:t>1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 xml:space="preserve">E = </w:t>
      </w:r>
      <w:r w:rsidRPr="007037DD">
        <w:rPr>
          <w:sz w:val="28"/>
          <w:szCs w:val="28"/>
        </w:rPr>
        <w:t>2</w:t>
      </w:r>
      <w:r w:rsidRPr="007037DD">
        <w:rPr>
          <w:i/>
          <w:sz w:val="28"/>
          <w:szCs w:val="28"/>
        </w:rPr>
        <w:t>*P</w:t>
      </w:r>
      <w:r w:rsidRPr="007037DD">
        <w:rPr>
          <w:i/>
          <w:sz w:val="28"/>
          <w:szCs w:val="28"/>
          <w:vertAlign w:val="subscript"/>
        </w:rPr>
        <w:t>y</w:t>
      </w:r>
      <w:r w:rsidRPr="007037DD">
        <w:rPr>
          <w:i/>
          <w:sz w:val="28"/>
          <w:szCs w:val="28"/>
        </w:rPr>
        <w:t xml:space="preserve"> – P</w:t>
      </w:r>
      <w:r w:rsidRPr="007037DD">
        <w:rPr>
          <w:i/>
          <w:sz w:val="28"/>
          <w:szCs w:val="28"/>
          <w:vertAlign w:val="subscript"/>
        </w:rPr>
        <w:t>x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i = P</w:t>
      </w:r>
      <w:r w:rsidRPr="007037DD">
        <w:rPr>
          <w:i/>
          <w:sz w:val="28"/>
          <w:szCs w:val="28"/>
          <w:vertAlign w:val="subscript"/>
        </w:rPr>
        <w:t>x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PutPixel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>X, Y</w:t>
      </w:r>
      <w:r w:rsidRPr="007037DD">
        <w:rPr>
          <w:sz w:val="28"/>
          <w:szCs w:val="28"/>
        </w:rPr>
        <w:t>);</w:t>
      </w:r>
      <w:r w:rsidRPr="007037DD">
        <w:rPr>
          <w:i/>
          <w:sz w:val="28"/>
          <w:szCs w:val="28"/>
        </w:rPr>
        <w:t xml:space="preserve"> /* Первая точка вектора */</w:t>
      </w:r>
      <w:r w:rsidRPr="007037DD">
        <w:rPr>
          <w:i/>
          <w:sz w:val="28"/>
          <w:szCs w:val="28"/>
        </w:rPr>
        <w:br/>
        <w:t xml:space="preserve">while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 xml:space="preserve">i= i – </w:t>
      </w:r>
      <w:r w:rsidRPr="007037DD">
        <w:rPr>
          <w:sz w:val="28"/>
          <w:szCs w:val="28"/>
        </w:rPr>
        <w:t>1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sym w:font="Symbol" w:char="F0B3"/>
      </w:r>
      <w:r w:rsidRPr="007037DD">
        <w:rPr>
          <w:sz w:val="28"/>
          <w:szCs w:val="28"/>
        </w:rPr>
        <w:t xml:space="preserve"> </w:t>
      </w:r>
      <w:r w:rsidRPr="007037DD">
        <w:rPr>
          <w:i/>
          <w:sz w:val="28"/>
          <w:szCs w:val="28"/>
        </w:rPr>
        <w:t>0</w:t>
      </w:r>
      <w:r w:rsidRPr="007037DD">
        <w:rPr>
          <w:sz w:val="28"/>
          <w:szCs w:val="28"/>
        </w:rPr>
        <w:t>)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{</w:t>
      </w:r>
      <w:r w:rsidRPr="007037DD">
        <w:rPr>
          <w:i/>
          <w:sz w:val="28"/>
          <w:szCs w:val="28"/>
        </w:rPr>
        <w:br/>
        <w:t xml:space="preserve">if 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 xml:space="preserve">E </w:t>
      </w:r>
      <w:r w:rsidRPr="007037DD">
        <w:rPr>
          <w:i/>
          <w:position w:val="-4"/>
          <w:sz w:val="28"/>
          <w:szCs w:val="28"/>
        </w:rPr>
        <w:object w:dxaOrig="240" w:dyaOrig="279">
          <v:shape id="_x0000_i1048" type="#_x0000_t75" style="width:12pt;height:14.25pt" o:ole="" fillcolor="window">
            <v:imagedata r:id="rId56" o:title=""/>
          </v:shape>
          <o:OLEObject Type="Embed" ProgID="Equation.DSMT4" ShapeID="_x0000_i1048" DrawAspect="Content" ObjectID="_1456908864" r:id="rId57"/>
        </w:object>
      </w:r>
      <w:r w:rsidRPr="007037DD">
        <w:rPr>
          <w:i/>
          <w:sz w:val="28"/>
          <w:szCs w:val="28"/>
        </w:rPr>
        <w:t xml:space="preserve"> 0</w:t>
      </w:r>
      <w:r w:rsidRPr="007037DD">
        <w:rPr>
          <w:sz w:val="28"/>
          <w:szCs w:val="28"/>
        </w:rPr>
        <w:t>)</w:t>
      </w:r>
      <w:r w:rsidRPr="007037DD">
        <w:rPr>
          <w:i/>
          <w:sz w:val="28"/>
          <w:szCs w:val="28"/>
        </w:rPr>
        <w:t xml:space="preserve"> </w:t>
      </w:r>
      <w:r w:rsidRPr="007037DD">
        <w:rPr>
          <w:sz w:val="28"/>
          <w:szCs w:val="28"/>
        </w:rPr>
        <w:t>{</w:t>
      </w:r>
      <w:r w:rsidRPr="007037DD">
        <w:rPr>
          <w:i/>
          <w:sz w:val="28"/>
          <w:szCs w:val="28"/>
        </w:rPr>
        <w:br/>
        <w:t xml:space="preserve">X= X + </w:t>
      </w:r>
      <w:r w:rsidRPr="007037DD">
        <w:rPr>
          <w:sz w:val="28"/>
          <w:szCs w:val="28"/>
        </w:rPr>
        <w:t>1;</w:t>
      </w:r>
      <w:r w:rsidRPr="007037DD">
        <w:rPr>
          <w:i/>
          <w:sz w:val="28"/>
          <w:szCs w:val="28"/>
        </w:rPr>
        <w:br/>
        <w:t xml:space="preserve">Y= Y + </w:t>
      </w:r>
      <w:r w:rsidRPr="007037DD">
        <w:rPr>
          <w:sz w:val="28"/>
          <w:szCs w:val="28"/>
        </w:rPr>
        <w:t>1;</w:t>
      </w:r>
      <w:r w:rsidRPr="007037DD">
        <w:rPr>
          <w:i/>
          <w:sz w:val="28"/>
          <w:szCs w:val="28"/>
        </w:rPr>
        <w:br/>
        <w:t xml:space="preserve">E= E + </w:t>
      </w:r>
      <w:r w:rsidRPr="007037DD">
        <w:rPr>
          <w:sz w:val="28"/>
          <w:szCs w:val="28"/>
        </w:rPr>
        <w:t>2</w:t>
      </w:r>
      <w:r w:rsidRPr="007037DD">
        <w:rPr>
          <w:i/>
          <w:sz w:val="28"/>
          <w:szCs w:val="28"/>
        </w:rPr>
        <w:t>*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>P</w:t>
      </w:r>
      <w:r w:rsidRPr="007037DD">
        <w:rPr>
          <w:i/>
          <w:sz w:val="28"/>
          <w:szCs w:val="28"/>
          <w:vertAlign w:val="subscript"/>
        </w:rPr>
        <w:t>y</w:t>
      </w:r>
      <w:r w:rsidRPr="007037DD">
        <w:rPr>
          <w:i/>
          <w:sz w:val="28"/>
          <w:szCs w:val="28"/>
        </w:rPr>
        <w:t xml:space="preserve"> – P</w:t>
      </w:r>
      <w:r w:rsidRPr="007037DD">
        <w:rPr>
          <w:i/>
          <w:sz w:val="28"/>
          <w:szCs w:val="28"/>
          <w:vertAlign w:val="subscript"/>
        </w:rPr>
        <w:t>x</w:t>
      </w:r>
      <w:r w:rsidRPr="007037DD">
        <w:rPr>
          <w:sz w:val="28"/>
          <w:szCs w:val="28"/>
        </w:rPr>
        <w:t>);</w:t>
      </w:r>
      <w:r w:rsidRPr="007037DD">
        <w:rPr>
          <w:i/>
          <w:sz w:val="28"/>
          <w:szCs w:val="28"/>
        </w:rPr>
        <w:br/>
      </w:r>
      <w:r w:rsidRPr="007037DD">
        <w:rPr>
          <w:sz w:val="28"/>
          <w:szCs w:val="28"/>
        </w:rPr>
        <w:t>}</w:t>
      </w:r>
      <w:r w:rsidRPr="007037DD">
        <w:rPr>
          <w:i/>
          <w:sz w:val="28"/>
          <w:szCs w:val="28"/>
        </w:rPr>
        <w:t xml:space="preserve"> else</w:t>
      </w:r>
      <w:r w:rsidRPr="007037DD">
        <w:rPr>
          <w:i/>
          <w:sz w:val="28"/>
          <w:szCs w:val="28"/>
        </w:rPr>
        <w:br/>
        <w:t xml:space="preserve">X= X + </w:t>
      </w:r>
      <w:r w:rsidRPr="007037DD">
        <w:rPr>
          <w:sz w:val="28"/>
          <w:szCs w:val="28"/>
        </w:rPr>
        <w:t>1;</w:t>
      </w:r>
      <w:r w:rsidRPr="007037DD">
        <w:rPr>
          <w:i/>
          <w:sz w:val="28"/>
          <w:szCs w:val="28"/>
        </w:rPr>
        <w:br/>
        <w:t xml:space="preserve">E= E + </w:t>
      </w:r>
      <w:r w:rsidRPr="007037DD">
        <w:rPr>
          <w:sz w:val="28"/>
          <w:szCs w:val="28"/>
        </w:rPr>
        <w:t>2</w:t>
      </w:r>
      <w:r w:rsidRPr="007037DD">
        <w:rPr>
          <w:i/>
          <w:sz w:val="28"/>
          <w:szCs w:val="28"/>
        </w:rPr>
        <w:t>*P</w:t>
      </w:r>
      <w:r w:rsidRPr="007037DD">
        <w:rPr>
          <w:i/>
          <w:sz w:val="28"/>
          <w:szCs w:val="28"/>
          <w:vertAlign w:val="subscript"/>
        </w:rPr>
        <w:t>y</w:t>
      </w:r>
      <w:r w:rsidRPr="007037DD">
        <w:rPr>
          <w:sz w:val="28"/>
          <w:szCs w:val="28"/>
        </w:rPr>
        <w:t>;</w:t>
      </w:r>
      <w:r w:rsidRPr="007037DD">
        <w:rPr>
          <w:i/>
          <w:sz w:val="28"/>
          <w:szCs w:val="28"/>
        </w:rPr>
        <w:br/>
        <w:t>PutPixel</w:t>
      </w:r>
      <w:r w:rsidRPr="007037DD">
        <w:rPr>
          <w:sz w:val="28"/>
          <w:szCs w:val="28"/>
        </w:rPr>
        <w:t>(</w:t>
      </w:r>
      <w:r w:rsidRPr="007037DD">
        <w:rPr>
          <w:i/>
          <w:sz w:val="28"/>
          <w:szCs w:val="28"/>
        </w:rPr>
        <w:t>X, Y</w:t>
      </w:r>
      <w:r w:rsidRPr="007037DD">
        <w:rPr>
          <w:sz w:val="28"/>
          <w:szCs w:val="28"/>
        </w:rPr>
        <w:t>);</w:t>
      </w:r>
      <w:r w:rsidRPr="007037DD">
        <w:rPr>
          <w:i/>
          <w:sz w:val="28"/>
          <w:szCs w:val="28"/>
        </w:rPr>
        <w:t xml:space="preserve"> /* Очередная точка вектора */</w:t>
      </w:r>
      <w:r w:rsidRPr="007037DD">
        <w:rPr>
          <w:i/>
          <w:sz w:val="28"/>
          <w:szCs w:val="28"/>
        </w:rPr>
        <w:br/>
      </w:r>
      <w:r w:rsidRPr="007037DD">
        <w:rPr>
          <w:sz w:val="28"/>
          <w:szCs w:val="28"/>
        </w:rPr>
        <w:t>}</w:t>
      </w:r>
      <w:r w:rsidRPr="007037DD">
        <w:rPr>
          <w:i/>
          <w:sz w:val="28"/>
          <w:szCs w:val="28"/>
        </w:rPr>
        <w:t xml:space="preserve">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 xml:space="preserve">Этот алгоритм пригоден для случая </w:t>
      </w:r>
      <w:r w:rsidRPr="007037DD">
        <w:rPr>
          <w:i/>
          <w:sz w:val="28"/>
          <w:szCs w:val="28"/>
        </w:rPr>
        <w:t xml:space="preserve">0 </w:t>
      </w:r>
      <w:r w:rsidRPr="007037DD">
        <w:rPr>
          <w:i/>
          <w:position w:val="-4"/>
          <w:sz w:val="28"/>
          <w:szCs w:val="28"/>
        </w:rPr>
        <w:object w:dxaOrig="240" w:dyaOrig="279">
          <v:shape id="_x0000_i1049" type="#_x0000_t75" style="width:12pt;height:14.25pt" o:ole="" fillcolor="window">
            <v:imagedata r:id="rId58" o:title=""/>
          </v:shape>
          <o:OLEObject Type="Embed" ProgID="Equation.DSMT4" ShapeID="_x0000_i1049" DrawAspect="Content" ObjectID="_1456908865" r:id="rId59"/>
        </w:object>
      </w:r>
      <w:r w:rsidRPr="007037DD">
        <w:rPr>
          <w:i/>
          <w:sz w:val="28"/>
          <w:szCs w:val="28"/>
        </w:rPr>
        <w:t xml:space="preserve"> dY </w:t>
      </w:r>
      <w:r w:rsidRPr="007037DD">
        <w:rPr>
          <w:i/>
          <w:position w:val="-4"/>
          <w:sz w:val="28"/>
          <w:szCs w:val="28"/>
        </w:rPr>
        <w:object w:dxaOrig="240" w:dyaOrig="279">
          <v:shape id="_x0000_i1050" type="#_x0000_t75" style="width:12pt;height:14.25pt" o:ole="" fillcolor="window">
            <v:imagedata r:id="rId58" o:title=""/>
          </v:shape>
          <o:OLEObject Type="Embed" ProgID="Equation.DSMT4" ShapeID="_x0000_i1050" DrawAspect="Content" ObjectID="_1456908866" r:id="rId60"/>
        </w:object>
      </w:r>
      <w:r w:rsidRPr="007037DD">
        <w:rPr>
          <w:i/>
          <w:sz w:val="28"/>
          <w:szCs w:val="28"/>
        </w:rPr>
        <w:t xml:space="preserve"> dX.</w:t>
      </w:r>
      <w:r w:rsidRPr="007037DD">
        <w:rPr>
          <w:sz w:val="28"/>
          <w:szCs w:val="28"/>
        </w:rPr>
        <w:t xml:space="preserve"> Для других случаев а</w:t>
      </w:r>
      <w:r w:rsidRPr="007037DD">
        <w:rPr>
          <w:sz w:val="28"/>
          <w:szCs w:val="28"/>
        </w:rPr>
        <w:t>л</w:t>
      </w:r>
      <w:r w:rsidRPr="007037DD">
        <w:rPr>
          <w:sz w:val="28"/>
          <w:szCs w:val="28"/>
        </w:rPr>
        <w:t xml:space="preserve">горитм строится аналогичным образом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  <w:r w:rsidRPr="007037DD">
        <w:rPr>
          <w:sz w:val="28"/>
          <w:szCs w:val="28"/>
        </w:rPr>
        <w:t>На рис. 1.4 приведен пример генерации по алгоритму Брезенхема того же самого отрезка, что и показанного на рис. 1</w:t>
      </w:r>
      <w:hyperlink r:id="rId61" w:anchor="r03_02" w:history="1">
        <w:r w:rsidRPr="007037DD">
          <w:rPr>
            <w:sz w:val="28"/>
            <w:szCs w:val="28"/>
          </w:rPr>
          <w:t>.2</w:t>
        </w:r>
      </w:hyperlink>
      <w:r w:rsidRPr="007037DD">
        <w:rPr>
          <w:sz w:val="28"/>
          <w:szCs w:val="28"/>
        </w:rPr>
        <w:t xml:space="preserve"> для генерации по алгоритму несимметричного ЦДА. </w:t>
      </w:r>
    </w:p>
    <w:p w:rsidR="007037DD" w:rsidRPr="007037DD" w:rsidRDefault="007037DD" w:rsidP="007037DD">
      <w:pPr>
        <w:pStyle w:val="a8"/>
        <w:rPr>
          <w:sz w:val="28"/>
          <w:szCs w:val="28"/>
        </w:rPr>
      </w:pPr>
    </w:p>
    <w:p w:rsidR="007037DD" w:rsidRPr="007037DD" w:rsidRDefault="00A812C7" w:rsidP="007037DD">
      <w:pPr>
        <w:spacing w:line="360" w:lineRule="auto"/>
        <w:ind w:firstLine="720"/>
        <w:jc w:val="center"/>
        <w:rPr>
          <w:sz w:val="28"/>
          <w:szCs w:val="28"/>
        </w:rPr>
      </w:pPr>
      <w:bookmarkStart w:id="13" w:name="tth_fIg0.4"/>
      <w:bookmarkEnd w:id="13"/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1109980</wp:posOffset>
                </wp:positionH>
                <wp:positionV relativeFrom="paragraph">
                  <wp:posOffset>30480</wp:posOffset>
                </wp:positionV>
                <wp:extent cx="4116070" cy="1352550"/>
                <wp:effectExtent l="0" t="11430" r="3175" b="0"/>
                <wp:wrapNone/>
                <wp:docPr id="1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6070" cy="1352550"/>
                          <a:chOff x="3166" y="1182"/>
                          <a:chExt cx="6482" cy="2130"/>
                        </a:xfrm>
                      </wpg:grpSpPr>
                      <wps:wsp>
                        <wps:cNvPr id="2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3536" y="1182"/>
                            <a:ext cx="2924" cy="15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5153" y="1490"/>
                            <a:ext cx="269" cy="27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4825" y="1821"/>
                            <a:ext cx="268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4496" y="1824"/>
                            <a:ext cx="268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4178" y="2138"/>
                            <a:ext cx="269" cy="251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3869" y="2138"/>
                            <a:ext cx="269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90" y="1503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3569" y="2429"/>
                            <a:ext cx="241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67"/>
                        <wps:cNvCnPr/>
                        <wps:spPr bwMode="auto">
                          <a:xfrm>
                            <a:off x="5799" y="1182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8"/>
                        <wps:cNvCnPr/>
                        <wps:spPr bwMode="auto">
                          <a:xfrm>
                            <a:off x="4470" y="1182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9"/>
                        <wps:cNvCnPr/>
                        <wps:spPr bwMode="auto">
                          <a:xfrm>
                            <a:off x="4162" y="1182"/>
                            <a:ext cx="0" cy="15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0"/>
                        <wps:cNvCnPr/>
                        <wps:spPr bwMode="auto">
                          <a:xfrm>
                            <a:off x="4797" y="1182"/>
                            <a:ext cx="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1"/>
                        <wps:cNvCnPr/>
                        <wps:spPr bwMode="auto">
                          <a:xfrm>
                            <a:off x="5121" y="1182"/>
                            <a:ext cx="0" cy="15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2"/>
                        <wps:cNvCnPr/>
                        <wps:spPr bwMode="auto">
                          <a:xfrm>
                            <a:off x="5455" y="1182"/>
                            <a:ext cx="0" cy="1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3"/>
                        <wps:cNvCnPr/>
                        <wps:spPr bwMode="auto">
                          <a:xfrm>
                            <a:off x="6137" y="1182"/>
                            <a:ext cx="0" cy="1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4"/>
                        <wps:cNvCnPr/>
                        <wps:spPr bwMode="auto">
                          <a:xfrm>
                            <a:off x="3830" y="1182"/>
                            <a:ext cx="0" cy="15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5"/>
                        <wps:cNvCnPr/>
                        <wps:spPr bwMode="auto">
                          <a:xfrm>
                            <a:off x="3558" y="1472"/>
                            <a:ext cx="2913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6"/>
                        <wps:cNvCnPr/>
                        <wps:spPr bwMode="auto">
                          <a:xfrm>
                            <a:off x="3552" y="1793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7"/>
                        <wps:cNvCnPr/>
                        <wps:spPr bwMode="auto">
                          <a:xfrm>
                            <a:off x="3540" y="2115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8"/>
                        <wps:cNvCnPr/>
                        <wps:spPr bwMode="auto">
                          <a:xfrm>
                            <a:off x="3551" y="2404"/>
                            <a:ext cx="2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3476" y="2637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80"/>
                        <wps:cNvCnPr/>
                        <wps:spPr bwMode="auto">
                          <a:xfrm flipV="1">
                            <a:off x="3582" y="1470"/>
                            <a:ext cx="2466" cy="1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4102" y="2316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82"/>
                        <wps:cNvSpPr>
                          <a:spLocks noChangeArrowheads="1"/>
                        </wps:cNvSpPr>
                        <wps:spPr bwMode="auto">
                          <a:xfrm>
                            <a:off x="4399" y="2049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83"/>
                        <wps:cNvSpPr>
                          <a:spLocks noChangeArrowheads="1"/>
                        </wps:cNvSpPr>
                        <wps:spPr bwMode="auto">
                          <a:xfrm>
                            <a:off x="3743" y="2357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4715" y="2030"/>
                            <a:ext cx="133" cy="1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5057" y="1719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5389" y="1712"/>
                            <a:ext cx="133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1182"/>
                            <a:ext cx="3024" cy="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37DD" w:rsidRDefault="00A812C7" w:rsidP="007037DD">
                              <w:pPr>
                                <w:ind w:left="426" w:hanging="426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04775" cy="95250"/>
                                    <wp:effectExtent l="0" t="0" r="9525" b="0"/>
                                    <wp:docPr id="33" name="Рисунок 3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 flipH="1">
                                              <a:off x="0" y="0"/>
                                              <a:ext cx="104775" cy="952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="007037DD">
                                <w:t xml:space="preserve"> – Вычисленные позиции пи</w:t>
                              </w:r>
                              <w:r w:rsidR="007037DD">
                                <w:t>к</w:t>
                              </w:r>
                              <w:r w:rsidR="007037DD">
                                <w:t>селов</w:t>
                              </w:r>
                            </w:p>
                            <w:p w:rsidR="007037DD" w:rsidRDefault="007037DD" w:rsidP="007037DD">
                              <w:r>
                                <w:t xml:space="preserve">      – Очередной пи</w:t>
                              </w:r>
                              <w:r>
                                <w:t>к</w:t>
                              </w:r>
                              <w:r>
                                <w:t>се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6768" y="1818"/>
                            <a:ext cx="268" cy="252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332" y="2787"/>
                            <a:ext cx="330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37DD" w:rsidRDefault="007037DD" w:rsidP="007037DD">
                              <w:r>
                                <w:rPr>
                                  <w:noProof/>
                                </w:rPr>
                                <w:t xml:space="preserve">0   1   2    3   4    5   6    7    8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1352"/>
                            <a:ext cx="425" cy="1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37DD" w:rsidRDefault="007037DD" w:rsidP="007037DD">
                              <w:r>
                                <w:t>4</w:t>
                              </w:r>
                            </w:p>
                            <w:p w:rsidR="007037DD" w:rsidRDefault="007037DD" w:rsidP="007037DD">
                              <w:r>
                                <w:t>3</w:t>
                              </w:r>
                            </w:p>
                            <w:p w:rsidR="007037DD" w:rsidRDefault="007037DD" w:rsidP="007037DD">
                              <w:r>
                                <w:t>2</w:t>
                              </w:r>
                            </w:p>
                            <w:p w:rsidR="007037DD" w:rsidRDefault="007037DD" w:rsidP="007037DD">
                              <w:r>
                                <w:t>1</w:t>
                              </w:r>
                            </w:p>
                            <w:p w:rsidR="007037DD" w:rsidRDefault="007037DD" w:rsidP="007037D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" o:spid="_x0000_s1059" style="position:absolute;left:0;text-align:left;margin-left:87.4pt;margin-top:2.4pt;width:324.1pt;height:106.5pt;z-index:251657728" coordorigin="3166,1182" coordsize="6482,2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" o:allowincell="f">
                <v:rect id="Rectangle 59" o:spid="_x0000_s1060" style="position:absolute;left:3536;top:1182;width:2924;height:1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rect id="Rectangle 60" o:spid="_x0000_s1061" style="position:absolute;left:5153;top:1490;width:269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3t28MA&#10;AADaAAAADwAAAGRycy9kb3ducmV2LnhtbESPQWvCQBSE74L/YXlCb3Vji9KmriKlLQqCNA30+th9&#10;JsHs25DdmNRf7woFj8PMfMMs14OtxZlaXzlWMJsmIIi1MxUXCvKfz8cXED4gG6wdk4I/8rBejUdL&#10;TI3r+ZvOWShEhLBPUUEZQpNK6XVJFv3UNcTRO7rWYoiyLaRpsY9wW8unJFlIixXHhRIbei9Jn7LO&#10;KtCv3a4veHfAS+7nX7/dh97Pc6UeJsPmDUSgIdzD/+2tUfAMtyvxBs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3t28MAAADaAAAADwAAAAAAAAAAAAAAAACYAgAAZHJzL2Rv&#10;d25yZXYueG1sUEsFBgAAAAAEAAQA9QAAAIgDAAAAAA==&#10;" fillcolor="silver"/>
                <v:rect id="Rectangle 61" o:spid="_x0000_s1062" style="position:absolute;left:4825;top:1821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1r8MA&#10;AADaAAAADwAAAGRycy9kb3ducmV2LnhtbESPQWvCQBSE74L/YXlCb3VjqdKmriKlLQqCNA30+th9&#10;JsHs25DdmNRf7woFj8PMfMMs14OtxZlaXzlWMJsmIIi1MxUXCvKfz8cXED4gG6wdk4I/8rBejUdL&#10;TI3r+ZvOWShEhLBPUUEZQpNK6XVJFv3UNcTRO7rWYoiyLaRpsY9wW8unJFlIixXHhRIbei9Jn7LO&#10;KtCv3a4veHfAS+7nX7/dh97Pc6UeJsPmDUSgIdzD/+2tUfAMtyvxBs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1r8MAAADaAAAADwAAAAAAAAAAAAAAAACYAgAAZHJzL2Rv&#10;d25yZXYueG1sUEsFBgAAAAAEAAQA9QAAAIgDAAAAAA==&#10;" fillcolor="silver"/>
                <v:rect id="Rectangle 62" o:spid="_x0000_s1063" style="position:absolute;left:4496;top:1824;width:2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jQNMMA&#10;AADaAAAADwAAAGRycy9kb3ducmV2LnhtbESPQWvCQBSE7wX/w/IEb3WjkNJGVxGxRaFQGgNeH7vP&#10;JJh9G7Ibk/bXdwuFHoeZ+YZZb0fbiDt1vnasYDFPQBBrZ2ouFRTn18dnED4gG2wck4Iv8rDdTB7W&#10;mBk38Cfd81CKCGGfoYIqhDaT0uuKLPq5a4mjd3WdxRBlV0rT4RDhtpHLJHmSFmuOCxW2tK9I3/Le&#10;KtAv/Wko+fSB34VP3y79Qb+nhVKz6bhbgQg0hv/wX/toFKTweyXe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jQNMMAAADaAAAADwAAAAAAAAAAAAAAAACYAgAAZHJzL2Rv&#10;d25yZXYueG1sUEsFBgAAAAAEAAQA9QAAAIgDAAAAAA==&#10;" fillcolor="silver"/>
                <v:rect id="Rectangle 63" o:spid="_x0000_s1064" style="position:absolute;left:4178;top:2138;width:269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OQ8MA&#10;AADaAAAADwAAAGRycy9kb3ducmV2LnhtbESPQWvCQBSE7wX/w/IEb7qxoGjqKiJWFApFDfT62H1N&#10;QrNvQ3Zjor/eLRR6HGbmG2a16W0lbtT40rGC6SQBQaydKTlXkF3fxwsQPiAbrByTgjt52KwHLytM&#10;jev4TLdLyEWEsE9RQRFCnUrpdUEW/cTVxNH7do3FEGWTS9NgF+G2kq9JMpcWS44LBda0K0j/XFqr&#10;QC/bU5fz6RMfmZ8dvtq9/phlSo2G/fYNRKA+/If/2kejYA6/V+IN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pOQ8MAAADaAAAADwAAAAAAAAAAAAAAAACYAgAAZHJzL2Rv&#10;d25yZXYueG1sUEsFBgAAAAAEAAQA9QAAAIgDAAAAAA==&#10;" fillcolor="silver"/>
                <v:rect id="Rectangle 64" o:spid="_x0000_s1065" style="position:absolute;left:3869;top:2138;width:269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br2MMA&#10;AADaAAAADwAAAGRycy9kb3ducmV2LnhtbESPQWvCQBSE74X+h+UVvNVNBW2NrlJERaEg1YDXx+5r&#10;Epp9G7IbE/31rlDocZiZb5j5sreVuFDjS8cK3oYJCGLtTMm5guy0ef0A4QOywcoxKbiSh+Xi+WmO&#10;qXEdf9PlGHIRIexTVFCEUKdSel2QRT90NXH0flxjMUTZ5NI02EW4reQoSSbSYslxocCaVgXp32Nr&#10;Fehpu+9y3h/wlvnx9tyu9dc4U2rw0n/OQATqw3/4r70zCt7hcSXe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br2MMAAADaAAAADwAAAAAAAAAAAAAAAACYAgAAZHJzL2Rv&#10;d25yZXYueG1sUEsFBgAAAAAEAAQA9QAAAIgDAAAAAA==&#10;" fillcolor="silver"/>
                <v:rect id="Rectangle 65" o:spid="_x0000_s1066" style="position:absolute;left:5490;top:1503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l/qsAA&#10;AADaAAAADwAAAGRycy9kb3ducmV2LnhtbERPXWvCMBR9F/Yfwh3sTdMNFK1GGWMbCgOxFny9JNe2&#10;2NyUJrXVX788CD4ezvdqM9haXKn1lWMF75MEBLF2puJCQX78Gc9B+IBssHZMCm7kYbN+Ga0wNa7n&#10;A12zUIgYwj5FBWUITSql1yVZ9BPXEEfu7FqLIcK2kKbFPobbWn4kyUxarDg2lNjQV0n6knVWgV50&#10;u77g3R7vuZ/+nrpv/TfNlXp7HT6XIAIN4Sl+uLdGQdwar8Qb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ul/qsAAAADaAAAADwAAAAAAAAAAAAAAAACYAgAAZHJzL2Rvd25y&#10;ZXYueG1sUEsFBgAAAAAEAAQA9QAAAIUDAAAAAA==&#10;" fillcolor="silver"/>
                <v:rect id="Rectangle 66" o:spid="_x0000_s1067" style="position:absolute;left:3569;top:2429;width:241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aMcMA&#10;AADaAAAADwAAAGRycy9kb3ducmV2LnhtbESPQWvCQBSE7wX/w/IEb3VjwaKpq4hYUSiIGuj1sfua&#10;hGbfhuzGxP76riB4HGbmG2ax6m0lrtT40rGCyTgBQaydKTlXkF0+X2cgfEA2WDkmBTfysFoOXhaY&#10;Gtfxia7nkIsIYZ+igiKEOpXS64Is+rGriaP34xqLIcoml6bBLsJtJd+S5F1aLDkuFFjTpiD9e26t&#10;Aj1vD13OhyP+ZX66+263+muaKTUa9usPEIH68Aw/2nujYA73K/EG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XaMcMAAADaAAAADwAAAAAAAAAAAAAAAACYAgAAZHJzL2Rv&#10;d25yZXYueG1sUEsFBgAAAAAEAAQA9QAAAIgDAAAAAA==&#10;" fillcolor="silver"/>
                <v:line id="Line 67" o:spid="_x0000_s1068" style="position:absolute;visibility:visible;mso-wrap-style:square" from="5799,1182" to="5799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68" o:spid="_x0000_s1069" style="position:absolute;visibility:visible;mso-wrap-style:square" from="4470,1182" to="4470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69" o:spid="_x0000_s1070" style="position:absolute;visibility:visible;mso-wrap-style:square" from="4162,1182" to="4162,2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70" o:spid="_x0000_s1071" style="position:absolute;visibility:visible;mso-wrap-style:square" from="4797,1182" to="4797,2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71" o:spid="_x0000_s1072" style="position:absolute;visibility:visible;mso-wrap-style:square" from="5121,1182" to="5121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72" o:spid="_x0000_s1073" style="position:absolute;visibility:visible;mso-wrap-style:square" from="5455,1182" to="5455,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73" o:spid="_x0000_s1074" style="position:absolute;visibility:visible;mso-wrap-style:square" from="6137,1182" to="6137,2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74" o:spid="_x0000_s1075" style="position:absolute;visibility:visible;mso-wrap-style:square" from="3830,1182" to="3830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75" o:spid="_x0000_s1076" style="position:absolute;visibility:visible;mso-wrap-style:square" from="3558,1472" to="6471,1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76" o:spid="_x0000_s1077" style="position:absolute;visibility:visible;mso-wrap-style:square" from="3552,1793" to="6475,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77" o:spid="_x0000_s1078" style="position:absolute;visibility:visible;mso-wrap-style:square" from="3540,2115" to="6463,2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78" o:spid="_x0000_s1079" style="position:absolute;visibility:visible;mso-wrap-style:square" from="3551,2404" to="6474,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oval id="Oval 79" o:spid="_x0000_s1080" style="position:absolute;left:3476;top:2637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YDRMEA&#10;AADbAAAADwAAAGRycy9kb3ducmV2LnhtbESPQYvCMBSE7wv+h/AEL4umFlakGkUKitftevD4bJ5t&#10;sXkpSbTtvzcLC3scZuYbZrsfTCte5HxjWcFykYAgLq1uuFJw+TnO1yB8QNbYWiYFI3nY7yYfW8y0&#10;7fmbXkWoRISwz1BBHUKXSenLmgz6he2Io3e3zmCI0lVSO+wj3LQyTZKVNNhwXKixo7ym8lE8jQL3&#10;2Y35eM6Pyxufiq9+ra+ri1ZqNh0OGxCBhvAf/muftYI0hd8v8QfI3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mA0TBAAAA2wAAAA8AAAAAAAAAAAAAAAAAmAIAAGRycy9kb3du&#10;cmV2LnhtbFBLBQYAAAAABAAEAPUAAACGAwAAAAA=&#10;" fillcolor="black"/>
                <v:line id="Line 80" o:spid="_x0000_s1081" style="position:absolute;flip:y;visibility:visible;mso-wrap-style:square" from="3582,1470" to="6048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k/isYAAADbAAAADwAAAGRycy9kb3ducmV2LnhtbESPQWvCQBCF74L/YRnBS6kbrViJriJq&#10;rYIUqh48jtkxCWZnQ3bV+O+7QsHj48373rzxtDaFuFHlcssKup0IBHFidc6pgsP+630IwnlkjYVl&#10;UvAgB9NJszHGWNs7/9Jt51MRIOxiVJB5X8ZSuiQjg65jS+LgnW1l0AdZpVJXeA9wU8heFA2kwZxD&#10;Q4YlzTNKLrurCW8s+vvN4/S9+vxZzpPtedN/i9ZHpdqtejYC4an2r+P/9For6H3Ac0sAgJ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JP4rGAAAA2wAAAA8AAAAAAAAA&#10;AAAAAAAAoQIAAGRycy9kb3ducmV2LnhtbFBLBQYAAAAABAAEAPkAAACUAwAAAAA=&#10;" strokeweight="2.25pt"/>
                <v:oval id="Oval 81" o:spid="_x0000_s1082" style="position:absolute;left:4102;top:2316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M+q8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z6rwgAAANsAAAAPAAAAAAAAAAAAAAAAAJgCAABkcnMvZG93&#10;bnJldi54bWxQSwUGAAAAAAQABAD1AAAAhwMAAAAA&#10;" fillcolor="black"/>
                <v:oval id="Oval 82" o:spid="_x0000_s1083" style="position:absolute;left:4399;top:2049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+bMM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pYr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PmzDBAAAA2wAAAA8AAAAAAAAAAAAAAAAAmAIAAGRycy9kb3du&#10;cmV2LnhtbFBLBQYAAAAABAAEAPUAAACGAwAAAAA=&#10;" fillcolor="black"/>
                <v:oval id="Oval 83" o:spid="_x0000_s1084" style="position:absolute;left:3743;top:2357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0FR8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he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dBUfBAAAA2wAAAA8AAAAAAAAAAAAAAAAAmAIAAGRycy9kb3du&#10;cmV2LnhtbFBLBQYAAAAABAAEAPUAAACGAwAAAAA=&#10;" fillcolor="black"/>
                <v:oval id="Oval 84" o:spid="_x0000_s1085" style="position:absolute;left:4715;top:2030;width:133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qodsIA&#10;AADb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+ITfL/EH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qh2wgAAANsAAAAPAAAAAAAAAAAAAAAAAJgCAABkcnMvZG93&#10;bnJldi54bWxQSwUGAAAAAAQABAD1AAAAhwMAAAAA&#10;" fillcolor="black"/>
                <v:oval id="Oval 85" o:spid="_x0000_s1086" style="position:absolute;left:5057;top:1719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YN7c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g3twgAAANsAAAAPAAAAAAAAAAAAAAAAAJgCAABkcnMvZG93&#10;bnJldi54bWxQSwUGAAAAAAQABAD1AAAAhwMAAAAA&#10;" fillcolor="black"/>
                <v:oval id="Oval 86" o:spid="_x0000_s1087" style="position:absolute;left:5389;top:1712;width:133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TmsIA&#10;AADb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hJOawgAAANsAAAAPAAAAAAAAAAAAAAAAAJgCAABkcnMvZG93&#10;bnJldi54bWxQSwUGAAAAAAQABAD1AAAAhwMAAAAA&#10;" fillcolor="black"/>
                <v:shape id="Text Box 87" o:spid="_x0000_s1088" type="#_x0000_t202" style="position:absolute;left:6624;top:1182;width:3024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7037DD" w:rsidRDefault="00A812C7" w:rsidP="007037DD">
                        <w:pPr>
                          <w:ind w:left="426" w:hanging="426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04775" cy="95250"/>
                              <wp:effectExtent l="0" t="0" r="9525" b="0"/>
                              <wp:docPr id="33" name="Рисунок 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 flipH="1">
                                        <a:off x="0" y="0"/>
                                        <a:ext cx="104775" cy="952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="007037DD">
                          <w:t xml:space="preserve"> – Вычисленные позиции пи</w:t>
                        </w:r>
                        <w:r w:rsidR="007037DD">
                          <w:t>к</w:t>
                        </w:r>
                        <w:r w:rsidR="007037DD">
                          <w:t>селов</w:t>
                        </w:r>
                      </w:p>
                      <w:p w:rsidR="007037DD" w:rsidRDefault="007037DD" w:rsidP="007037DD">
                        <w:r>
                          <w:t xml:space="preserve">      – Очередной пи</w:t>
                        </w:r>
                        <w:r>
                          <w:t>к</w:t>
                        </w:r>
                        <w:r>
                          <w:t>сел</w:t>
                        </w:r>
                      </w:p>
                    </w:txbxContent>
                  </v:textbox>
                </v:shape>
                <v:rect id="Rectangle 88" o:spid="_x0000_s1089" style="position:absolute;left:6768;top:1818;width:26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2nsIA&#10;AADbAAAADwAAAGRycy9kb3ducmV2LnhtbERPXWvCMBR9F/Yfwh34pukcitamMoaTCYMxLfh6Sa5t&#10;WXNTmtR2+/XLw8DHw/nOdqNtxI06XztW8DRPQBBrZ2ouFRTnt9kahA/IBhvHpOCHPOzyh0mGqXED&#10;f9HtFEoRQ9inqKAKoU2l9Loii37uWuLIXV1nMUTYldJ0OMRw28hFkqykxZpjQ4UtvVakv0+9VaA3&#10;/XEo+fiJv4VfHi79Xn8sC6Wmj+PLFkSgMdzF/+53o+A5jo1f4g+Q+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1zaewgAAANsAAAAPAAAAAAAAAAAAAAAAAJgCAABkcnMvZG93&#10;bnJldi54bWxQSwUGAAAAAAQABAD1AAAAhwMAAAAA&#10;" fillcolor="silver"/>
                <v:shape id="Text Box 89" o:spid="_x0000_s1090" type="#_x0000_t202" style="position:absolute;left:3332;top:2787;width:330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7037DD" w:rsidRDefault="007037DD" w:rsidP="007037DD">
                        <w:r>
                          <w:rPr>
                            <w:noProof/>
                          </w:rPr>
                          <w:t xml:space="preserve">0   1   2    3   4    5   6    7    8 </w:t>
                        </w:r>
                      </w:p>
                    </w:txbxContent>
                  </v:textbox>
                </v:shape>
                <v:shape id="Text Box 90" o:spid="_x0000_s1091" type="#_x0000_t202" style="position:absolute;left:3166;top:1352;width:425;height:1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7037DD" w:rsidRDefault="007037DD" w:rsidP="007037DD">
                        <w:r>
                          <w:t>4</w:t>
                        </w:r>
                      </w:p>
                      <w:p w:rsidR="007037DD" w:rsidRDefault="007037DD" w:rsidP="007037DD">
                        <w:r>
                          <w:t>3</w:t>
                        </w:r>
                      </w:p>
                      <w:p w:rsidR="007037DD" w:rsidRDefault="007037DD" w:rsidP="007037DD">
                        <w:r>
                          <w:t>2</w:t>
                        </w:r>
                      </w:p>
                      <w:p w:rsidR="007037DD" w:rsidRDefault="007037DD" w:rsidP="007037DD">
                        <w:r>
                          <w:t>1</w:t>
                        </w:r>
                      </w:p>
                      <w:p w:rsidR="007037DD" w:rsidRDefault="007037DD" w:rsidP="007037DD"/>
                    </w:txbxContent>
                  </v:textbox>
                </v:shape>
              </v:group>
            </w:pict>
          </mc:Fallback>
        </mc:AlternateContent>
      </w: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rPr>
          <w:sz w:val="28"/>
          <w:szCs w:val="28"/>
        </w:rPr>
      </w:pPr>
    </w:p>
    <w:p w:rsidR="007037DD" w:rsidRPr="007037DD" w:rsidRDefault="007037DD" w:rsidP="007037DD">
      <w:pPr>
        <w:pStyle w:val="aa"/>
        <w:jc w:val="center"/>
        <w:rPr>
          <w:sz w:val="28"/>
          <w:szCs w:val="28"/>
        </w:rPr>
      </w:pPr>
      <w:r w:rsidRPr="007037DD">
        <w:rPr>
          <w:i/>
          <w:sz w:val="28"/>
          <w:szCs w:val="28"/>
        </w:rPr>
        <w:t>Рис. 1.4.</w:t>
      </w:r>
      <w:r w:rsidRPr="007037DD">
        <w:rPr>
          <w:sz w:val="28"/>
          <w:szCs w:val="28"/>
        </w:rPr>
        <w:t xml:space="preserve"> Генерация отрезка по алгоритму Брезенхема</w:t>
      </w:r>
    </w:p>
    <w:p w:rsidR="007037DD" w:rsidRPr="00EB1A5F" w:rsidRDefault="007037DD" w:rsidP="00EB1A5F">
      <w:pPr>
        <w:ind w:right="567"/>
        <w:rPr>
          <w:b/>
          <w:i/>
          <w:sz w:val="28"/>
        </w:rPr>
      </w:pPr>
    </w:p>
    <w:p w:rsidR="00FA5A62" w:rsidRPr="00EB1A5F" w:rsidRDefault="00FA5A62" w:rsidP="00992192">
      <w:pPr>
        <w:rPr>
          <w:b/>
          <w:sz w:val="28"/>
        </w:rPr>
      </w:pPr>
    </w:p>
    <w:p w:rsidR="00FA5A62" w:rsidRPr="00EB1A5F" w:rsidRDefault="00FA5A62" w:rsidP="00992192">
      <w:pPr>
        <w:rPr>
          <w:b/>
          <w:i/>
          <w:sz w:val="28"/>
        </w:rPr>
      </w:pPr>
    </w:p>
    <w:p w:rsidR="00061FF3" w:rsidRDefault="00EB1A5F" w:rsidP="00061FF3">
      <w:pPr>
        <w:rPr>
          <w:b/>
          <w:i/>
          <w:sz w:val="28"/>
        </w:rPr>
      </w:pPr>
      <w:r>
        <w:rPr>
          <w:b/>
          <w:i/>
          <w:sz w:val="28"/>
        </w:rPr>
        <w:t>Полученные результаты</w:t>
      </w:r>
      <w:r w:rsidR="00EF4D48" w:rsidRPr="00EB1A5F">
        <w:rPr>
          <w:b/>
          <w:i/>
          <w:sz w:val="28"/>
        </w:rPr>
        <w:t>:</w:t>
      </w:r>
    </w:p>
    <w:p w:rsidR="007037DD" w:rsidRDefault="007037DD" w:rsidP="00061FF3">
      <w:pPr>
        <w:rPr>
          <w:noProof/>
        </w:rPr>
      </w:pPr>
    </w:p>
    <w:p w:rsidR="00F70751" w:rsidRDefault="00A812C7" w:rsidP="00061FF3">
      <w:pPr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6172200" cy="3724275"/>
            <wp:effectExtent l="0" t="0" r="0" b="9525"/>
            <wp:docPr id="27" name="Рисунок 2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6181725" cy="3705225"/>
            <wp:effectExtent l="0" t="0" r="9525" b="9525"/>
            <wp:docPr id="28" name="Рисунок 2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6172200" cy="3686175"/>
            <wp:effectExtent l="0" t="0" r="0" b="9525"/>
            <wp:docPr id="29" name="Рисунок 29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6172200" cy="3714750"/>
            <wp:effectExtent l="0" t="0" r="0" b="0"/>
            <wp:docPr id="30" name="Рисунок 3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6181725" cy="3705225"/>
            <wp:effectExtent l="0" t="0" r="9525" b="9525"/>
            <wp:docPr id="31" name="Рисунок 3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70751" w:rsidSect="00150A0E">
      <w:footerReference w:type="default" r:id="rId67"/>
      <w:footerReference w:type="first" r:id="rId68"/>
      <w:pgSz w:w="11906" w:h="16838"/>
      <w:pgMar w:top="360" w:right="850" w:bottom="1134" w:left="13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3FC3" w:rsidRDefault="00483FC3" w:rsidP="00AA6093">
      <w:r>
        <w:separator/>
      </w:r>
    </w:p>
  </w:endnote>
  <w:endnote w:type="continuationSeparator" w:id="0">
    <w:p w:rsidR="00483FC3" w:rsidRDefault="00483FC3" w:rsidP="00AA60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DED" w:rsidRDefault="00B13DED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812C7">
      <w:rPr>
        <w:noProof/>
      </w:rPr>
      <w:t>10</w:t>
    </w:r>
    <w:r>
      <w:fldChar w:fldCharType="end"/>
    </w:r>
  </w:p>
  <w:p w:rsidR="00B13DED" w:rsidRDefault="00B13DED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DED" w:rsidRDefault="00B13DED">
    <w:pPr>
      <w:pStyle w:val="a5"/>
      <w:jc w:val="center"/>
      <w:rPr>
        <w:lang w:val="en-US"/>
      </w:rPr>
    </w:pPr>
  </w:p>
  <w:p w:rsidR="00B13DED" w:rsidRPr="00D8637D" w:rsidRDefault="00B13DED">
    <w:pPr>
      <w:pStyle w:val="a5"/>
      <w:jc w:val="center"/>
      <w:rPr>
        <w:lang w:val="en-US"/>
      </w:rPr>
    </w:pPr>
  </w:p>
  <w:p w:rsidR="00B13DED" w:rsidRDefault="00B13DE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3FC3" w:rsidRDefault="00483FC3" w:rsidP="00AA6093">
      <w:r>
        <w:separator/>
      </w:r>
    </w:p>
  </w:footnote>
  <w:footnote w:type="continuationSeparator" w:id="0">
    <w:p w:rsidR="00483FC3" w:rsidRDefault="00483FC3" w:rsidP="00AA60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4AE1E6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6482695"/>
    <w:multiLevelType w:val="singleLevel"/>
    <w:tmpl w:val="95AEA082"/>
    <w:lvl w:ilvl="0">
      <w:start w:val="1"/>
      <w:numFmt w:val="bullet"/>
      <w:lvlText w:val=""/>
      <w:lvlJc w:val="left"/>
      <w:pPr>
        <w:tabs>
          <w:tab w:val="num" w:pos="700"/>
        </w:tabs>
        <w:ind w:left="0" w:firstLine="340"/>
      </w:pPr>
      <w:rPr>
        <w:rFonts w:ascii="Symbol" w:hAnsi="Symbol" w:hint="default"/>
        <w:sz w:val="28"/>
      </w:rPr>
    </w:lvl>
  </w:abstractNum>
  <w:abstractNum w:abstractNumId="2">
    <w:nsid w:val="065054EA"/>
    <w:multiLevelType w:val="singleLevel"/>
    <w:tmpl w:val="08808F90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  <w:rPr>
        <w:rFonts w:ascii="Times" w:eastAsia="Times New Roman" w:hAnsi="Times" w:cs="Times New Roman"/>
      </w:rPr>
    </w:lvl>
  </w:abstractNum>
  <w:abstractNum w:abstractNumId="3">
    <w:nsid w:val="072005D7"/>
    <w:multiLevelType w:val="singleLevel"/>
    <w:tmpl w:val="0419000D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4">
    <w:nsid w:val="09274AFF"/>
    <w:multiLevelType w:val="hybridMultilevel"/>
    <w:tmpl w:val="B13842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9A76A31"/>
    <w:multiLevelType w:val="hybridMultilevel"/>
    <w:tmpl w:val="4378A81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661526"/>
    <w:multiLevelType w:val="hybridMultilevel"/>
    <w:tmpl w:val="698EF948"/>
    <w:lvl w:ilvl="0" w:tplc="D4A2D9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FE0063"/>
    <w:multiLevelType w:val="hybridMultilevel"/>
    <w:tmpl w:val="B7FA6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6B660A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683828"/>
    <w:multiLevelType w:val="hybridMultilevel"/>
    <w:tmpl w:val="1EB0C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19175A0"/>
    <w:multiLevelType w:val="hybridMultilevel"/>
    <w:tmpl w:val="09A2045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0492483"/>
    <w:multiLevelType w:val="hybridMultilevel"/>
    <w:tmpl w:val="D0FABA3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E1763"/>
    <w:multiLevelType w:val="hybridMultilevel"/>
    <w:tmpl w:val="6DD0663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606A99"/>
    <w:multiLevelType w:val="hybridMultilevel"/>
    <w:tmpl w:val="DDA6C3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746040"/>
    <w:multiLevelType w:val="hybridMultilevel"/>
    <w:tmpl w:val="D8F6DDF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225C6D"/>
    <w:multiLevelType w:val="hybridMultilevel"/>
    <w:tmpl w:val="2D6049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CA4714"/>
    <w:multiLevelType w:val="hybridMultilevel"/>
    <w:tmpl w:val="3C4C83C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8244C92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17">
    <w:nsid w:val="4C2C6AB1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851" w:hanging="283"/>
      </w:pPr>
    </w:lvl>
  </w:abstractNum>
  <w:abstractNum w:abstractNumId="18">
    <w:nsid w:val="4C732268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19">
    <w:nsid w:val="4EB07C6B"/>
    <w:multiLevelType w:val="hybridMultilevel"/>
    <w:tmpl w:val="57B0516C"/>
    <w:lvl w:ilvl="0" w:tplc="0419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0">
    <w:nsid w:val="4F010EDC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1133" w:hanging="283"/>
      </w:pPr>
    </w:lvl>
  </w:abstractNum>
  <w:abstractNum w:abstractNumId="21">
    <w:nsid w:val="55FE3AE9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22">
    <w:nsid w:val="6A14557D"/>
    <w:multiLevelType w:val="hybridMultilevel"/>
    <w:tmpl w:val="6622BA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5FC058D"/>
    <w:multiLevelType w:val="singleLevel"/>
    <w:tmpl w:val="67F6B702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num w:numId="1">
    <w:abstractNumId w:val="19"/>
  </w:num>
  <w:num w:numId="2">
    <w:abstractNumId w:val="3"/>
  </w:num>
  <w:num w:numId="3">
    <w:abstractNumId w:val="15"/>
  </w:num>
  <w:num w:numId="4">
    <w:abstractNumId w:val="7"/>
  </w:num>
  <w:num w:numId="5">
    <w:abstractNumId w:val="6"/>
  </w:num>
  <w:num w:numId="6">
    <w:abstractNumId w:val="17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13"/>
  </w:num>
  <w:num w:numId="12">
    <w:abstractNumId w:val="20"/>
  </w:num>
  <w:num w:numId="13">
    <w:abstractNumId w:val="2"/>
  </w:num>
  <w:num w:numId="14">
    <w:abstractNumId w:val="23"/>
  </w:num>
  <w:num w:numId="15">
    <w:abstractNumId w:val="22"/>
  </w:num>
  <w:num w:numId="16">
    <w:abstractNumId w:val="4"/>
  </w:num>
  <w:num w:numId="17">
    <w:abstractNumId w:val="8"/>
  </w:num>
  <w:num w:numId="18">
    <w:abstractNumId w:val="18"/>
  </w:num>
  <w:num w:numId="19">
    <w:abstractNumId w:val="21"/>
  </w:num>
  <w:num w:numId="20">
    <w:abstractNumId w:val="16"/>
  </w:num>
  <w:num w:numId="21">
    <w:abstractNumId w:val="12"/>
  </w:num>
  <w:num w:numId="22">
    <w:abstractNumId w:val="14"/>
  </w:num>
  <w:num w:numId="23">
    <w:abstractNumId w:val="1"/>
  </w:num>
  <w:num w:numId="24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78EA"/>
    <w:rsid w:val="0000310C"/>
    <w:rsid w:val="000153B1"/>
    <w:rsid w:val="000429E0"/>
    <w:rsid w:val="0004582D"/>
    <w:rsid w:val="0005504B"/>
    <w:rsid w:val="00061FF3"/>
    <w:rsid w:val="000A2511"/>
    <w:rsid w:val="000A3167"/>
    <w:rsid w:val="000C7CE4"/>
    <w:rsid w:val="000E5870"/>
    <w:rsid w:val="001036A4"/>
    <w:rsid w:val="00115ED2"/>
    <w:rsid w:val="001239BF"/>
    <w:rsid w:val="00150A0E"/>
    <w:rsid w:val="0017548D"/>
    <w:rsid w:val="00190063"/>
    <w:rsid w:val="00197C08"/>
    <w:rsid w:val="001A6444"/>
    <w:rsid w:val="001A680D"/>
    <w:rsid w:val="001C7D8D"/>
    <w:rsid w:val="00202A05"/>
    <w:rsid w:val="002638DA"/>
    <w:rsid w:val="002679EB"/>
    <w:rsid w:val="00282A28"/>
    <w:rsid w:val="00285D75"/>
    <w:rsid w:val="00287662"/>
    <w:rsid w:val="00315716"/>
    <w:rsid w:val="003260DE"/>
    <w:rsid w:val="00395C71"/>
    <w:rsid w:val="003B2DDD"/>
    <w:rsid w:val="003C5CAB"/>
    <w:rsid w:val="003D3298"/>
    <w:rsid w:val="003D3D1C"/>
    <w:rsid w:val="0040336D"/>
    <w:rsid w:val="00427CCC"/>
    <w:rsid w:val="00433BDC"/>
    <w:rsid w:val="0045089D"/>
    <w:rsid w:val="00480CFC"/>
    <w:rsid w:val="00481DF5"/>
    <w:rsid w:val="00483FC3"/>
    <w:rsid w:val="004A574F"/>
    <w:rsid w:val="004E4238"/>
    <w:rsid w:val="0051170D"/>
    <w:rsid w:val="00522D1D"/>
    <w:rsid w:val="005342A4"/>
    <w:rsid w:val="00537A8C"/>
    <w:rsid w:val="00546829"/>
    <w:rsid w:val="005511D6"/>
    <w:rsid w:val="005A1AFA"/>
    <w:rsid w:val="00676D87"/>
    <w:rsid w:val="006B528D"/>
    <w:rsid w:val="006C38AB"/>
    <w:rsid w:val="006E3693"/>
    <w:rsid w:val="006F2DFC"/>
    <w:rsid w:val="006F77F5"/>
    <w:rsid w:val="0070146A"/>
    <w:rsid w:val="007037DD"/>
    <w:rsid w:val="007257EB"/>
    <w:rsid w:val="0077341D"/>
    <w:rsid w:val="0077354D"/>
    <w:rsid w:val="00775D6D"/>
    <w:rsid w:val="00782A3F"/>
    <w:rsid w:val="007C228C"/>
    <w:rsid w:val="007F0951"/>
    <w:rsid w:val="007F2561"/>
    <w:rsid w:val="008075D6"/>
    <w:rsid w:val="00807640"/>
    <w:rsid w:val="00823EA5"/>
    <w:rsid w:val="008256DC"/>
    <w:rsid w:val="00845146"/>
    <w:rsid w:val="00867733"/>
    <w:rsid w:val="008A2D0A"/>
    <w:rsid w:val="008B4C06"/>
    <w:rsid w:val="008C49A3"/>
    <w:rsid w:val="008D5B01"/>
    <w:rsid w:val="0091577C"/>
    <w:rsid w:val="00976A0D"/>
    <w:rsid w:val="00983133"/>
    <w:rsid w:val="00983B48"/>
    <w:rsid w:val="00992192"/>
    <w:rsid w:val="009F39E5"/>
    <w:rsid w:val="00A0718D"/>
    <w:rsid w:val="00A15F2E"/>
    <w:rsid w:val="00A30C7E"/>
    <w:rsid w:val="00A31005"/>
    <w:rsid w:val="00A331C2"/>
    <w:rsid w:val="00A3591D"/>
    <w:rsid w:val="00A812C7"/>
    <w:rsid w:val="00A85553"/>
    <w:rsid w:val="00A90DB3"/>
    <w:rsid w:val="00AA6093"/>
    <w:rsid w:val="00B13DED"/>
    <w:rsid w:val="00B40EEE"/>
    <w:rsid w:val="00B42AF4"/>
    <w:rsid w:val="00B5485F"/>
    <w:rsid w:val="00B57E4E"/>
    <w:rsid w:val="00B65997"/>
    <w:rsid w:val="00BB1980"/>
    <w:rsid w:val="00BD2287"/>
    <w:rsid w:val="00BD5B15"/>
    <w:rsid w:val="00C002E7"/>
    <w:rsid w:val="00C034B3"/>
    <w:rsid w:val="00C13BCA"/>
    <w:rsid w:val="00C278EA"/>
    <w:rsid w:val="00C42FFC"/>
    <w:rsid w:val="00C45229"/>
    <w:rsid w:val="00C525FF"/>
    <w:rsid w:val="00C57F53"/>
    <w:rsid w:val="00C9775D"/>
    <w:rsid w:val="00D027B6"/>
    <w:rsid w:val="00D8637D"/>
    <w:rsid w:val="00D95D87"/>
    <w:rsid w:val="00DC1F6B"/>
    <w:rsid w:val="00DE456C"/>
    <w:rsid w:val="00E02821"/>
    <w:rsid w:val="00E02B2B"/>
    <w:rsid w:val="00E1087F"/>
    <w:rsid w:val="00E43860"/>
    <w:rsid w:val="00E47CB2"/>
    <w:rsid w:val="00E565D3"/>
    <w:rsid w:val="00E57E78"/>
    <w:rsid w:val="00E65046"/>
    <w:rsid w:val="00EA2A47"/>
    <w:rsid w:val="00EA3A72"/>
    <w:rsid w:val="00EB1A5F"/>
    <w:rsid w:val="00EE55E1"/>
    <w:rsid w:val="00EF2E79"/>
    <w:rsid w:val="00EF4D48"/>
    <w:rsid w:val="00EF76DA"/>
    <w:rsid w:val="00F11650"/>
    <w:rsid w:val="00F24276"/>
    <w:rsid w:val="00F70751"/>
    <w:rsid w:val="00F71F8A"/>
    <w:rsid w:val="00F852FD"/>
    <w:rsid w:val="00FA5A62"/>
    <w:rsid w:val="00FA71BA"/>
    <w:rsid w:val="00FA7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F2E7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7037DD"/>
    <w:pPr>
      <w:keepNext/>
      <w:spacing w:before="280" w:after="240"/>
      <w:jc w:val="center"/>
      <w:outlineLvl w:val="1"/>
    </w:pPr>
    <w:rPr>
      <w:b/>
      <w:sz w:val="28"/>
      <w:szCs w:val="20"/>
      <w:lang w:val="x-none" w:eastAsia="x-none"/>
    </w:rPr>
  </w:style>
  <w:style w:type="paragraph" w:styleId="6">
    <w:name w:val="heading 6"/>
    <w:basedOn w:val="a"/>
    <w:next w:val="a"/>
    <w:link w:val="60"/>
    <w:qFormat/>
    <w:rsid w:val="007037DD"/>
    <w:pPr>
      <w:keepNext/>
      <w:spacing w:line="360" w:lineRule="auto"/>
      <w:jc w:val="center"/>
      <w:outlineLvl w:val="5"/>
    </w:pPr>
    <w:rPr>
      <w:i/>
      <w:sz w:val="28"/>
      <w:szCs w:val="20"/>
      <w:lang w:val="en-US" w:eastAsia="x-non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AA6093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4">
    <w:name w:val="Верхний колонтитул Знак"/>
    <w:link w:val="a3"/>
    <w:rsid w:val="00AA6093"/>
    <w:rPr>
      <w:sz w:val="24"/>
      <w:szCs w:val="24"/>
    </w:rPr>
  </w:style>
  <w:style w:type="paragraph" w:styleId="a5">
    <w:name w:val="footer"/>
    <w:basedOn w:val="a"/>
    <w:link w:val="a6"/>
    <w:uiPriority w:val="99"/>
    <w:rsid w:val="00AA6093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6">
    <w:name w:val="Нижний колонтитул Знак"/>
    <w:link w:val="a5"/>
    <w:uiPriority w:val="99"/>
    <w:rsid w:val="00AA6093"/>
    <w:rPr>
      <w:sz w:val="24"/>
      <w:szCs w:val="24"/>
    </w:rPr>
  </w:style>
  <w:style w:type="table" w:styleId="a7">
    <w:name w:val="Table Grid"/>
    <w:basedOn w:val="a1"/>
    <w:rsid w:val="007734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-1">
    <w:name w:val="Colorful List Accent 1"/>
    <w:basedOn w:val="a"/>
    <w:uiPriority w:val="99"/>
    <w:qFormat/>
    <w:rsid w:val="00202A0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21">
    <w:name w:val="Body Text 2"/>
    <w:basedOn w:val="a"/>
    <w:link w:val="22"/>
    <w:rsid w:val="008B4C06"/>
    <w:pPr>
      <w:spacing w:before="240" w:after="180"/>
      <w:jc w:val="center"/>
    </w:pPr>
    <w:rPr>
      <w:i/>
      <w:sz w:val="28"/>
      <w:szCs w:val="20"/>
      <w:lang w:val="x-none" w:eastAsia="x-none"/>
    </w:rPr>
  </w:style>
  <w:style w:type="character" w:customStyle="1" w:styleId="22">
    <w:name w:val="Основной текст 2 Знак"/>
    <w:link w:val="21"/>
    <w:rsid w:val="008B4C06"/>
    <w:rPr>
      <w:i/>
      <w:sz w:val="28"/>
    </w:rPr>
  </w:style>
  <w:style w:type="paragraph" w:styleId="3">
    <w:name w:val="Body Text 3"/>
    <w:basedOn w:val="a"/>
    <w:link w:val="30"/>
    <w:rsid w:val="007037DD"/>
    <w:pPr>
      <w:spacing w:after="120"/>
    </w:pPr>
    <w:rPr>
      <w:sz w:val="16"/>
      <w:szCs w:val="16"/>
      <w:lang w:val="x-none" w:eastAsia="x-none"/>
    </w:rPr>
  </w:style>
  <w:style w:type="character" w:customStyle="1" w:styleId="30">
    <w:name w:val="Основной текст 3 Знак"/>
    <w:link w:val="3"/>
    <w:rsid w:val="007037DD"/>
    <w:rPr>
      <w:sz w:val="16"/>
      <w:szCs w:val="16"/>
    </w:rPr>
  </w:style>
  <w:style w:type="paragraph" w:styleId="a8">
    <w:name w:val="Body Text Indent"/>
    <w:basedOn w:val="a"/>
    <w:link w:val="a9"/>
    <w:rsid w:val="007037DD"/>
    <w:pPr>
      <w:spacing w:after="120"/>
      <w:ind w:left="283"/>
    </w:pPr>
    <w:rPr>
      <w:lang w:val="x-none" w:eastAsia="x-none"/>
    </w:rPr>
  </w:style>
  <w:style w:type="character" w:customStyle="1" w:styleId="a9">
    <w:name w:val="Основной текст с отступом Знак"/>
    <w:link w:val="a8"/>
    <w:rsid w:val="007037DD"/>
    <w:rPr>
      <w:sz w:val="24"/>
      <w:szCs w:val="24"/>
    </w:rPr>
  </w:style>
  <w:style w:type="paragraph" w:styleId="aa">
    <w:name w:val="Body Text"/>
    <w:basedOn w:val="a"/>
    <w:link w:val="ab"/>
    <w:rsid w:val="007037DD"/>
    <w:pPr>
      <w:spacing w:after="120"/>
    </w:pPr>
    <w:rPr>
      <w:lang w:val="x-none" w:eastAsia="x-none"/>
    </w:rPr>
  </w:style>
  <w:style w:type="character" w:customStyle="1" w:styleId="ab">
    <w:name w:val="Основной текст Знак"/>
    <w:link w:val="aa"/>
    <w:rsid w:val="007037DD"/>
    <w:rPr>
      <w:sz w:val="24"/>
      <w:szCs w:val="24"/>
    </w:rPr>
  </w:style>
  <w:style w:type="character" w:customStyle="1" w:styleId="20">
    <w:name w:val="Заголовок 2 Знак"/>
    <w:link w:val="2"/>
    <w:rsid w:val="007037DD"/>
    <w:rPr>
      <w:b/>
      <w:sz w:val="28"/>
    </w:rPr>
  </w:style>
  <w:style w:type="character" w:customStyle="1" w:styleId="60">
    <w:name w:val="Заголовок 6 Знак"/>
    <w:link w:val="6"/>
    <w:rsid w:val="007037DD"/>
    <w:rPr>
      <w:i/>
      <w:sz w:val="28"/>
      <w:lang w:val="en-US"/>
    </w:rPr>
  </w:style>
  <w:style w:type="paragraph" w:styleId="1">
    <w:name w:val="toc 1"/>
    <w:basedOn w:val="a"/>
    <w:next w:val="a"/>
    <w:autoRedefine/>
    <w:rsid w:val="007037DD"/>
    <w:pPr>
      <w:spacing w:line="360" w:lineRule="auto"/>
      <w:jc w:val="both"/>
    </w:pPr>
    <w:rPr>
      <w:noProof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F2E7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7037DD"/>
    <w:pPr>
      <w:keepNext/>
      <w:spacing w:before="280" w:after="240"/>
      <w:jc w:val="center"/>
      <w:outlineLvl w:val="1"/>
    </w:pPr>
    <w:rPr>
      <w:b/>
      <w:sz w:val="28"/>
      <w:szCs w:val="20"/>
      <w:lang w:val="x-none" w:eastAsia="x-none"/>
    </w:rPr>
  </w:style>
  <w:style w:type="paragraph" w:styleId="6">
    <w:name w:val="heading 6"/>
    <w:basedOn w:val="a"/>
    <w:next w:val="a"/>
    <w:link w:val="60"/>
    <w:qFormat/>
    <w:rsid w:val="007037DD"/>
    <w:pPr>
      <w:keepNext/>
      <w:spacing w:line="360" w:lineRule="auto"/>
      <w:jc w:val="center"/>
      <w:outlineLvl w:val="5"/>
    </w:pPr>
    <w:rPr>
      <w:i/>
      <w:sz w:val="28"/>
      <w:szCs w:val="20"/>
      <w:lang w:val="en-US" w:eastAsia="x-non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AA6093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4">
    <w:name w:val="Верхний колонтитул Знак"/>
    <w:link w:val="a3"/>
    <w:rsid w:val="00AA6093"/>
    <w:rPr>
      <w:sz w:val="24"/>
      <w:szCs w:val="24"/>
    </w:rPr>
  </w:style>
  <w:style w:type="paragraph" w:styleId="a5">
    <w:name w:val="footer"/>
    <w:basedOn w:val="a"/>
    <w:link w:val="a6"/>
    <w:uiPriority w:val="99"/>
    <w:rsid w:val="00AA6093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6">
    <w:name w:val="Нижний колонтитул Знак"/>
    <w:link w:val="a5"/>
    <w:uiPriority w:val="99"/>
    <w:rsid w:val="00AA6093"/>
    <w:rPr>
      <w:sz w:val="24"/>
      <w:szCs w:val="24"/>
    </w:rPr>
  </w:style>
  <w:style w:type="table" w:styleId="a7">
    <w:name w:val="Table Grid"/>
    <w:basedOn w:val="a1"/>
    <w:rsid w:val="007734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-1">
    <w:name w:val="Colorful List Accent 1"/>
    <w:basedOn w:val="a"/>
    <w:uiPriority w:val="99"/>
    <w:qFormat/>
    <w:rsid w:val="00202A0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21">
    <w:name w:val="Body Text 2"/>
    <w:basedOn w:val="a"/>
    <w:link w:val="22"/>
    <w:rsid w:val="008B4C06"/>
    <w:pPr>
      <w:spacing w:before="240" w:after="180"/>
      <w:jc w:val="center"/>
    </w:pPr>
    <w:rPr>
      <w:i/>
      <w:sz w:val="28"/>
      <w:szCs w:val="20"/>
      <w:lang w:val="x-none" w:eastAsia="x-none"/>
    </w:rPr>
  </w:style>
  <w:style w:type="character" w:customStyle="1" w:styleId="22">
    <w:name w:val="Основной текст 2 Знак"/>
    <w:link w:val="21"/>
    <w:rsid w:val="008B4C06"/>
    <w:rPr>
      <w:i/>
      <w:sz w:val="28"/>
    </w:rPr>
  </w:style>
  <w:style w:type="paragraph" w:styleId="3">
    <w:name w:val="Body Text 3"/>
    <w:basedOn w:val="a"/>
    <w:link w:val="30"/>
    <w:rsid w:val="007037DD"/>
    <w:pPr>
      <w:spacing w:after="120"/>
    </w:pPr>
    <w:rPr>
      <w:sz w:val="16"/>
      <w:szCs w:val="16"/>
      <w:lang w:val="x-none" w:eastAsia="x-none"/>
    </w:rPr>
  </w:style>
  <w:style w:type="character" w:customStyle="1" w:styleId="30">
    <w:name w:val="Основной текст 3 Знак"/>
    <w:link w:val="3"/>
    <w:rsid w:val="007037DD"/>
    <w:rPr>
      <w:sz w:val="16"/>
      <w:szCs w:val="16"/>
    </w:rPr>
  </w:style>
  <w:style w:type="paragraph" w:styleId="a8">
    <w:name w:val="Body Text Indent"/>
    <w:basedOn w:val="a"/>
    <w:link w:val="a9"/>
    <w:rsid w:val="007037DD"/>
    <w:pPr>
      <w:spacing w:after="120"/>
      <w:ind w:left="283"/>
    </w:pPr>
    <w:rPr>
      <w:lang w:val="x-none" w:eastAsia="x-none"/>
    </w:rPr>
  </w:style>
  <w:style w:type="character" w:customStyle="1" w:styleId="a9">
    <w:name w:val="Основной текст с отступом Знак"/>
    <w:link w:val="a8"/>
    <w:rsid w:val="007037DD"/>
    <w:rPr>
      <w:sz w:val="24"/>
      <w:szCs w:val="24"/>
    </w:rPr>
  </w:style>
  <w:style w:type="paragraph" w:styleId="aa">
    <w:name w:val="Body Text"/>
    <w:basedOn w:val="a"/>
    <w:link w:val="ab"/>
    <w:rsid w:val="007037DD"/>
    <w:pPr>
      <w:spacing w:after="120"/>
    </w:pPr>
    <w:rPr>
      <w:lang w:val="x-none" w:eastAsia="x-none"/>
    </w:rPr>
  </w:style>
  <w:style w:type="character" w:customStyle="1" w:styleId="ab">
    <w:name w:val="Основной текст Знак"/>
    <w:link w:val="aa"/>
    <w:rsid w:val="007037DD"/>
    <w:rPr>
      <w:sz w:val="24"/>
      <w:szCs w:val="24"/>
    </w:rPr>
  </w:style>
  <w:style w:type="character" w:customStyle="1" w:styleId="20">
    <w:name w:val="Заголовок 2 Знак"/>
    <w:link w:val="2"/>
    <w:rsid w:val="007037DD"/>
    <w:rPr>
      <w:b/>
      <w:sz w:val="28"/>
    </w:rPr>
  </w:style>
  <w:style w:type="character" w:customStyle="1" w:styleId="60">
    <w:name w:val="Заголовок 6 Знак"/>
    <w:link w:val="6"/>
    <w:rsid w:val="007037DD"/>
    <w:rPr>
      <w:i/>
      <w:sz w:val="28"/>
      <w:lang w:val="en-US"/>
    </w:rPr>
  </w:style>
  <w:style w:type="paragraph" w:styleId="1">
    <w:name w:val="toc 1"/>
    <w:basedOn w:val="a"/>
    <w:next w:val="a"/>
    <w:autoRedefine/>
    <w:rsid w:val="007037DD"/>
    <w:pPr>
      <w:spacing w:line="360" w:lineRule="auto"/>
      <w:jc w:val="both"/>
    </w:pPr>
    <w:rPr>
      <w:noProof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15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8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56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19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2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8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3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1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8.jpeg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1.jpeg"/><Relationship Id="rId5" Type="http://schemas.openxmlformats.org/officeDocument/2006/relationships/webSettings" Target="webSettings.xml"/><Relationship Id="rId61" Type="http://schemas.openxmlformats.org/officeDocument/2006/relationships/hyperlink" Target="http://ermak.cs.nstu.ru/kg_rivs/kg02.htm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jpeg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jpeg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hyperlink" Target="http://ermak.cs.nstu.ru/kg_rivs/kg02.htm" TargetMode="External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442</Words>
  <Characters>8223</Characters>
  <Application>Microsoft Office Word</Application>
  <DocSecurity>0</DocSecurity>
  <Lines>68</Lines>
  <Paragraphs>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Российской Федерации</vt:lpstr>
      <vt:lpstr>Министерство образования и науки Российской Федерации</vt:lpstr>
    </vt:vector>
  </TitlesOfParts>
  <Company>nstu</Company>
  <LinksUpToDate>false</LinksUpToDate>
  <CharactersWithSpaces>9646</CharactersWithSpaces>
  <SharedDoc>false</SharedDoc>
  <HLinks>
    <vt:vector size="42" baseType="variant">
      <vt:variant>
        <vt:i4>2031704</vt:i4>
      </vt:variant>
      <vt:variant>
        <vt:i4>81</vt:i4>
      </vt:variant>
      <vt:variant>
        <vt:i4>0</vt:i4>
      </vt:variant>
      <vt:variant>
        <vt:i4>5</vt:i4>
      </vt:variant>
      <vt:variant>
        <vt:lpwstr>http://ermak.cs.nstu.ru/kg_rivs/kg02.htm</vt:lpwstr>
      </vt:variant>
      <vt:variant>
        <vt:lpwstr>r03_02</vt:lpwstr>
      </vt:variant>
      <vt:variant>
        <vt:i4>1966168</vt:i4>
      </vt:variant>
      <vt:variant>
        <vt:i4>60</vt:i4>
      </vt:variant>
      <vt:variant>
        <vt:i4>0</vt:i4>
      </vt:variant>
      <vt:variant>
        <vt:i4>5</vt:i4>
      </vt:variant>
      <vt:variant>
        <vt:lpwstr>http://ermak.cs.nstu.ru/kg_rivs/kg02.htm</vt:lpwstr>
      </vt:variant>
      <vt:variant>
        <vt:lpwstr>r03_03</vt:lpwstr>
      </vt:variant>
      <vt:variant>
        <vt:i4>49</vt:i4>
      </vt:variant>
      <vt:variant>
        <vt:i4>28018</vt:i4>
      </vt:variant>
      <vt:variant>
        <vt:i4>1053</vt:i4>
      </vt:variant>
      <vt:variant>
        <vt:i4>1</vt:i4>
      </vt:variant>
      <vt:variant>
        <vt:lpwstr>1</vt:lpwstr>
      </vt:variant>
      <vt:variant>
        <vt:lpwstr/>
      </vt:variant>
      <vt:variant>
        <vt:i4>50</vt:i4>
      </vt:variant>
      <vt:variant>
        <vt:i4>28020</vt:i4>
      </vt:variant>
      <vt:variant>
        <vt:i4>1054</vt:i4>
      </vt:variant>
      <vt:variant>
        <vt:i4>1</vt:i4>
      </vt:variant>
      <vt:variant>
        <vt:lpwstr>2</vt:lpwstr>
      </vt:variant>
      <vt:variant>
        <vt:lpwstr/>
      </vt:variant>
      <vt:variant>
        <vt:i4>51</vt:i4>
      </vt:variant>
      <vt:variant>
        <vt:i4>28022</vt:i4>
      </vt:variant>
      <vt:variant>
        <vt:i4>1055</vt:i4>
      </vt:variant>
      <vt:variant>
        <vt:i4>1</vt:i4>
      </vt:variant>
      <vt:variant>
        <vt:lpwstr>3</vt:lpwstr>
      </vt:variant>
      <vt:variant>
        <vt:lpwstr/>
      </vt:variant>
      <vt:variant>
        <vt:i4>52</vt:i4>
      </vt:variant>
      <vt:variant>
        <vt:i4>28024</vt:i4>
      </vt:variant>
      <vt:variant>
        <vt:i4>1056</vt:i4>
      </vt:variant>
      <vt:variant>
        <vt:i4>1</vt:i4>
      </vt:variant>
      <vt:variant>
        <vt:lpwstr>4</vt:lpwstr>
      </vt:variant>
      <vt:variant>
        <vt:lpwstr/>
      </vt:variant>
      <vt:variant>
        <vt:i4>53</vt:i4>
      </vt:variant>
      <vt:variant>
        <vt:i4>28026</vt:i4>
      </vt:variant>
      <vt:variant>
        <vt:i4>1057</vt:i4>
      </vt:variant>
      <vt:variant>
        <vt:i4>1</vt:i4>
      </vt:variant>
      <vt:variant>
        <vt:lpwstr>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Александр Давыдов</cp:lastModifiedBy>
  <cp:revision>2</cp:revision>
  <cp:lastPrinted>2011-12-07T10:10:00Z</cp:lastPrinted>
  <dcterms:created xsi:type="dcterms:W3CDTF">2014-03-21T05:07:00Z</dcterms:created>
  <dcterms:modified xsi:type="dcterms:W3CDTF">2014-03-21T05:07:00Z</dcterms:modified>
</cp:coreProperties>
</file>